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A6F7127" w14:textId="77777777" w:rsidR="00B94821" w:rsidRPr="002E2D79" w:rsidRDefault="00B94821" w:rsidP="002E2D79">
      <w:pPr>
        <w:pStyle w:val="af5"/>
        <w:spacing w:line="360" w:lineRule="auto"/>
        <w:ind w:firstLineChars="200" w:firstLine="480"/>
        <w:rPr>
          <w:rFonts w:ascii="黑体" w:eastAsia="黑体" w:hAnsi="黑体"/>
        </w:rPr>
      </w:pPr>
    </w:p>
    <w:p w14:paraId="4869FA82" w14:textId="77777777" w:rsidR="007652E7" w:rsidRPr="002E2D79" w:rsidRDefault="007652E7" w:rsidP="002E2D79">
      <w:pPr>
        <w:pStyle w:val="af5"/>
        <w:spacing w:line="360" w:lineRule="auto"/>
        <w:ind w:firstLineChars="200" w:firstLine="482"/>
        <w:rPr>
          <w:rFonts w:ascii="黑体" w:eastAsia="黑体" w:hAnsi="黑体"/>
          <w:b/>
          <w:color w:val="000000"/>
        </w:rPr>
      </w:pPr>
    </w:p>
    <w:p w14:paraId="24BC21AC" w14:textId="77777777" w:rsidR="00D21CEF" w:rsidRPr="002E2D79" w:rsidRDefault="00D21CEF" w:rsidP="002E2D79">
      <w:pPr>
        <w:pStyle w:val="af5"/>
        <w:spacing w:line="360" w:lineRule="auto"/>
        <w:ind w:firstLineChars="200" w:firstLine="482"/>
        <w:rPr>
          <w:rFonts w:ascii="黑体" w:eastAsia="黑体" w:hAnsi="黑体"/>
          <w:b/>
          <w:color w:val="000000"/>
        </w:rPr>
      </w:pPr>
    </w:p>
    <w:p w14:paraId="60649228" w14:textId="4ECD901F" w:rsidR="007652E7" w:rsidRPr="00E26ADD" w:rsidRDefault="009938F0">
      <w:pPr>
        <w:ind w:firstLine="480"/>
        <w:jc w:val="center"/>
        <w:rPr>
          <w:rFonts w:eastAsia="楷体_GB2312"/>
          <w:b/>
          <w:color w:val="000000"/>
        </w:rPr>
      </w:pPr>
      <w:r>
        <w:rPr>
          <w:noProof/>
        </w:rPr>
        <w:drawing>
          <wp:inline distT="0" distB="0" distL="0" distR="0" wp14:anchorId="6495631C" wp14:editId="774FE33D">
            <wp:extent cx="3753485" cy="78676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3485" cy="786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47FE19" w14:textId="1B007D4C" w:rsidR="007652E7" w:rsidRPr="00AD798E" w:rsidRDefault="007652E7" w:rsidP="00AD798E">
      <w:pPr>
        <w:pStyle w:val="af5"/>
        <w:spacing w:line="360" w:lineRule="auto"/>
        <w:ind w:firstLineChars="200" w:firstLine="1044"/>
        <w:jc w:val="center"/>
        <w:rPr>
          <w:rFonts w:ascii="黑体" w:eastAsia="黑体" w:hAnsi="黑体"/>
          <w:b/>
          <w:bCs/>
          <w:sz w:val="52"/>
          <w:szCs w:val="52"/>
        </w:rPr>
      </w:pPr>
    </w:p>
    <w:p w14:paraId="0E07CA7C" w14:textId="77777777" w:rsidR="007652E7" w:rsidRPr="00AD798E" w:rsidRDefault="007652E7" w:rsidP="00AD798E">
      <w:pPr>
        <w:pStyle w:val="af5"/>
        <w:spacing w:line="480" w:lineRule="auto"/>
        <w:ind w:firstLineChars="200" w:firstLine="480"/>
        <w:jc w:val="center"/>
        <w:rPr>
          <w:u w:val="single"/>
        </w:rPr>
      </w:pPr>
    </w:p>
    <w:p w14:paraId="73FA3297" w14:textId="07F947AD" w:rsidR="00905E12" w:rsidRPr="005A7D0D" w:rsidRDefault="00905E12" w:rsidP="005A7D0D">
      <w:pPr>
        <w:pStyle w:val="TOC"/>
        <w:rPr>
          <w:sz w:val="44"/>
          <w:szCs w:val="44"/>
        </w:rPr>
      </w:pPr>
      <w:bookmarkStart w:id="0" w:name="论文标题"/>
      <w:r>
        <w:rPr>
          <w:rFonts w:hint="eastAsia"/>
          <w:sz w:val="44"/>
          <w:szCs w:val="44"/>
          <w:lang w:eastAsia="zh-CN"/>
        </w:rPr>
        <w:t>倒立摆实验</w:t>
      </w:r>
      <w:r w:rsidRPr="005A7D0D">
        <w:rPr>
          <w:rFonts w:hint="eastAsia"/>
          <w:sz w:val="44"/>
          <w:szCs w:val="44"/>
        </w:rPr>
        <w:t>报告</w:t>
      </w:r>
    </w:p>
    <w:bookmarkEnd w:id="0"/>
    <w:p w14:paraId="128ABE15" w14:textId="77777777" w:rsidR="007652E7" w:rsidRPr="00AD798E" w:rsidRDefault="007652E7" w:rsidP="00AD798E">
      <w:pPr>
        <w:pStyle w:val="af5"/>
        <w:spacing w:line="480" w:lineRule="auto"/>
        <w:ind w:firstLineChars="200" w:firstLine="480"/>
        <w:jc w:val="center"/>
        <w:rPr>
          <w:u w:val="single"/>
        </w:rPr>
      </w:pPr>
    </w:p>
    <w:p w14:paraId="6FAAE073" w14:textId="77777777" w:rsidR="007652E7" w:rsidRPr="00AD798E" w:rsidRDefault="007652E7" w:rsidP="00AD798E">
      <w:pPr>
        <w:pStyle w:val="af5"/>
        <w:spacing w:line="480" w:lineRule="auto"/>
        <w:ind w:firstLineChars="200" w:firstLine="480"/>
        <w:jc w:val="center"/>
        <w:rPr>
          <w:u w:val="single"/>
        </w:rPr>
      </w:pPr>
    </w:p>
    <w:p w14:paraId="09719E28" w14:textId="170AA1E9" w:rsidR="007652E7" w:rsidRPr="00E26ADD" w:rsidRDefault="005A7D0D" w:rsidP="00E0610F">
      <w:pPr>
        <w:pStyle w:val="af3"/>
      </w:pPr>
      <w:r>
        <w:rPr>
          <w:rFonts w:hint="eastAsia"/>
        </w:rPr>
        <w:t>课程名称</w:t>
      </w:r>
      <w:r w:rsidR="00265B2E" w:rsidRPr="00E26ADD">
        <w:t>:</w:t>
      </w:r>
      <w:r w:rsidR="00265B2E">
        <w:tab/>
      </w:r>
      <w:r w:rsidR="007652E7" w:rsidRPr="00E0610F">
        <w:rPr>
          <w:u w:val="single"/>
        </w:rPr>
        <w:t xml:space="preserve"> </w:t>
      </w:r>
      <w:r w:rsidR="009938F0" w:rsidRPr="00E0610F">
        <w:rPr>
          <w:u w:val="single"/>
        </w:rPr>
        <w:t xml:space="preserve">    </w:t>
      </w:r>
      <w:r w:rsidR="00730933">
        <w:rPr>
          <w:u w:val="single"/>
        </w:rPr>
        <w:t xml:space="preserve"> </w:t>
      </w:r>
      <w:r w:rsidR="009938F0" w:rsidRPr="00E0610F">
        <w:rPr>
          <w:u w:val="single"/>
        </w:rPr>
        <w:t xml:space="preserve">   </w:t>
      </w:r>
      <w:r w:rsidR="00E0610F">
        <w:rPr>
          <w:u w:val="single"/>
        </w:rPr>
        <w:t xml:space="preserve">  </w:t>
      </w:r>
      <w:r w:rsidR="009938F0" w:rsidRPr="00E0610F">
        <w:rPr>
          <w:u w:val="single"/>
        </w:rPr>
        <w:t xml:space="preserve">  </w:t>
      </w:r>
      <w:r w:rsidR="00730933">
        <w:rPr>
          <w:u w:val="single"/>
        </w:rPr>
        <w:t xml:space="preserve">  </w:t>
      </w:r>
      <w:r w:rsidR="009938F0" w:rsidRPr="00E0610F">
        <w:rPr>
          <w:u w:val="single"/>
        </w:rPr>
        <w:t xml:space="preserve"> </w:t>
      </w:r>
      <w:r w:rsidR="00905E12">
        <w:rPr>
          <w:u w:val="single"/>
        </w:rPr>
        <w:t xml:space="preserve">  </w:t>
      </w:r>
      <w:r w:rsidR="00905E12">
        <w:rPr>
          <w:rFonts w:hint="eastAsia"/>
          <w:u w:val="single"/>
        </w:rPr>
        <w:t>强化学习</w:t>
      </w:r>
      <w:r w:rsidR="00905E12">
        <w:rPr>
          <w:rFonts w:hint="eastAsia"/>
          <w:u w:val="single"/>
        </w:rPr>
        <w:t xml:space="preserve"> </w:t>
      </w:r>
      <w:r w:rsidR="009938F0" w:rsidRPr="00E0610F">
        <w:rPr>
          <w:u w:val="single"/>
        </w:rPr>
        <w:t xml:space="preserve"> </w:t>
      </w:r>
      <w:r>
        <w:rPr>
          <w:u w:val="single"/>
        </w:rPr>
        <w:t xml:space="preserve">   </w:t>
      </w:r>
      <w:r w:rsidR="009938F0" w:rsidRPr="00E0610F">
        <w:rPr>
          <w:u w:val="single"/>
        </w:rPr>
        <w:t xml:space="preserve">   </w:t>
      </w:r>
      <w:r w:rsidR="00730933">
        <w:rPr>
          <w:u w:val="single"/>
        </w:rPr>
        <w:t xml:space="preserve"> </w:t>
      </w:r>
      <w:r w:rsidR="009938F0" w:rsidRPr="00E0610F">
        <w:rPr>
          <w:u w:val="single"/>
        </w:rPr>
        <w:t xml:space="preserve">   </w:t>
      </w:r>
      <w:r w:rsidR="00905E12">
        <w:rPr>
          <w:u w:val="single"/>
        </w:rPr>
        <w:t xml:space="preserve"> </w:t>
      </w:r>
      <w:r w:rsidR="009938F0" w:rsidRPr="00E0610F">
        <w:rPr>
          <w:u w:val="single"/>
        </w:rPr>
        <w:t xml:space="preserve">     </w:t>
      </w:r>
      <w:r w:rsidR="00A857FE">
        <w:rPr>
          <w:u w:val="single"/>
        </w:rPr>
        <w:t xml:space="preserve"> </w:t>
      </w:r>
      <w:r w:rsidR="009938F0" w:rsidRPr="00E0610F">
        <w:rPr>
          <w:u w:val="single"/>
        </w:rPr>
        <w:t xml:space="preserve"> </w:t>
      </w:r>
      <w:r w:rsidR="00265B2E" w:rsidRPr="00E0610F">
        <w:rPr>
          <w:u w:val="single"/>
        </w:rPr>
        <w:tab/>
      </w:r>
    </w:p>
    <w:p w14:paraId="66CD1A1A" w14:textId="575C9D47" w:rsidR="007652E7" w:rsidRDefault="005A7D0D" w:rsidP="00E0610F">
      <w:pPr>
        <w:pStyle w:val="af3"/>
        <w:rPr>
          <w:u w:val="single"/>
        </w:rPr>
      </w:pPr>
      <w:r>
        <w:rPr>
          <w:rFonts w:hint="eastAsia"/>
        </w:rPr>
        <w:t>报告题目</w:t>
      </w:r>
      <w:r w:rsidR="007652E7" w:rsidRPr="00E26ADD">
        <w:t>:</w:t>
      </w:r>
      <w:r w:rsidR="00265B2E">
        <w:tab/>
      </w:r>
      <w:r w:rsidR="007652E7" w:rsidRPr="00E0610F">
        <w:rPr>
          <w:u w:val="single"/>
        </w:rPr>
        <w:t xml:space="preserve"> </w:t>
      </w:r>
      <w:r w:rsidR="00730933">
        <w:rPr>
          <w:u w:val="single"/>
        </w:rPr>
        <w:t xml:space="preserve"> </w:t>
      </w:r>
      <w:r w:rsidR="006B348E">
        <w:rPr>
          <w:u w:val="single"/>
        </w:rPr>
        <w:t xml:space="preserve">    </w:t>
      </w:r>
      <w:r w:rsidR="00976881">
        <w:rPr>
          <w:u w:val="single"/>
        </w:rPr>
        <w:t xml:space="preserve"> 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</w:t>
      </w:r>
      <w:r w:rsidR="00905E12">
        <w:rPr>
          <w:u w:val="single"/>
        </w:rPr>
        <w:t xml:space="preserve">  </w:t>
      </w:r>
      <w:r w:rsidR="00905E12" w:rsidRPr="00905E12">
        <w:rPr>
          <w:rFonts w:hint="eastAsia"/>
          <w:u w:val="single"/>
        </w:rPr>
        <w:t>倒立摆实验报告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</w:t>
      </w:r>
      <w:r w:rsidR="00905E12">
        <w:rPr>
          <w:u w:val="single"/>
        </w:rPr>
        <w:t xml:space="preserve">      </w:t>
      </w:r>
      <w:r>
        <w:rPr>
          <w:u w:val="single"/>
        </w:rPr>
        <w:t xml:space="preserve">     </w:t>
      </w:r>
      <w:r>
        <w:rPr>
          <w:rFonts w:hint="eastAsia"/>
          <w:u w:val="single"/>
        </w:rPr>
        <w:t xml:space="preserve"> </w:t>
      </w:r>
      <w:r w:rsidR="006B348E">
        <w:rPr>
          <w:u w:val="single"/>
        </w:rPr>
        <w:t xml:space="preserve">  </w:t>
      </w:r>
      <w:r w:rsidR="00730933">
        <w:rPr>
          <w:u w:val="single"/>
        </w:rPr>
        <w:tab/>
      </w:r>
    </w:p>
    <w:p w14:paraId="656F52C6" w14:textId="57649CE4" w:rsidR="007652E7" w:rsidRPr="00730933" w:rsidRDefault="005A7D0D" w:rsidP="00E0610F">
      <w:pPr>
        <w:pStyle w:val="af3"/>
        <w:rPr>
          <w:u w:val="single"/>
        </w:rPr>
      </w:pPr>
      <w:r>
        <w:rPr>
          <w:rFonts w:hint="eastAsia"/>
        </w:rPr>
        <w:t>学生姓名</w:t>
      </w:r>
      <w:r>
        <w:rPr>
          <w:rFonts w:hint="eastAsia"/>
        </w:rPr>
        <w:t>:</w:t>
      </w:r>
      <w:r w:rsidR="00730933">
        <w:tab/>
      </w:r>
      <w:r w:rsidR="007652E7" w:rsidRPr="00730933">
        <w:rPr>
          <w:u w:val="single"/>
        </w:rPr>
        <w:t xml:space="preserve"> </w:t>
      </w:r>
      <w:r w:rsidR="00730933">
        <w:rPr>
          <w:u w:val="single"/>
        </w:rPr>
        <w:t xml:space="preserve"> </w:t>
      </w:r>
      <w:r w:rsidR="007652E7" w:rsidRPr="00730933">
        <w:rPr>
          <w:u w:val="single"/>
        </w:rPr>
        <w:t xml:space="preserve">          </w:t>
      </w:r>
      <w:r w:rsidR="00905E12">
        <w:rPr>
          <w:u w:val="single"/>
        </w:rPr>
        <w:t xml:space="preserve">       </w:t>
      </w:r>
      <w:r w:rsidR="00905E12">
        <w:rPr>
          <w:rFonts w:hint="eastAsia"/>
          <w:u w:val="single"/>
        </w:rPr>
        <w:t>李昊宸</w:t>
      </w:r>
      <w:r w:rsidR="00905E12">
        <w:rPr>
          <w:rFonts w:hint="eastAsia"/>
          <w:u w:val="single"/>
        </w:rPr>
        <w:t xml:space="preserve"> </w:t>
      </w:r>
      <w:r w:rsidR="00905E12">
        <w:rPr>
          <w:u w:val="single"/>
        </w:rPr>
        <w:t xml:space="preserve">   </w:t>
      </w:r>
      <w:r w:rsidR="007652E7" w:rsidRPr="00730933">
        <w:rPr>
          <w:u w:val="single"/>
        </w:rPr>
        <w:t xml:space="preserve"> </w:t>
      </w:r>
      <w:r>
        <w:rPr>
          <w:u w:val="single"/>
        </w:rPr>
        <w:t xml:space="preserve">  </w:t>
      </w:r>
      <w:r w:rsidR="007652E7" w:rsidRPr="00730933">
        <w:rPr>
          <w:u w:val="single"/>
        </w:rPr>
        <w:t xml:space="preserve">   </w:t>
      </w:r>
      <w:r w:rsidR="00905E12">
        <w:rPr>
          <w:u w:val="single"/>
        </w:rPr>
        <w:t xml:space="preserve">     </w:t>
      </w:r>
      <w:r w:rsidR="007652E7" w:rsidRPr="00730933">
        <w:rPr>
          <w:u w:val="single"/>
        </w:rPr>
        <w:t xml:space="preserve"> </w:t>
      </w:r>
      <w:r>
        <w:rPr>
          <w:u w:val="single"/>
        </w:rPr>
        <w:t xml:space="preserve">    </w:t>
      </w:r>
      <w:r w:rsidR="007652E7" w:rsidRPr="00730933">
        <w:rPr>
          <w:u w:val="single"/>
        </w:rPr>
        <w:t xml:space="preserve"> </w:t>
      </w:r>
      <w:r w:rsidR="007652E7" w:rsidRPr="00730933">
        <w:rPr>
          <w:u w:val="single"/>
        </w:rPr>
        <w:tab/>
      </w:r>
    </w:p>
    <w:p w14:paraId="7D4544A9" w14:textId="5ACC2BB8" w:rsidR="007652E7" w:rsidRPr="00E26ADD" w:rsidRDefault="00905E12" w:rsidP="00730933">
      <w:pPr>
        <w:pStyle w:val="af3"/>
      </w:pPr>
      <w:r>
        <w:rPr>
          <w:rFonts w:hint="eastAsia"/>
        </w:rPr>
        <w:t>报告</w:t>
      </w:r>
      <w:r w:rsidR="005A7D0D">
        <w:rPr>
          <w:rFonts w:hint="eastAsia"/>
        </w:rPr>
        <w:t>时间</w:t>
      </w:r>
      <w:r w:rsidR="007652E7" w:rsidRPr="00E26ADD">
        <w:t>:</w:t>
      </w:r>
      <w:r w:rsidR="00265B2E">
        <w:tab/>
      </w:r>
      <w:r w:rsidR="007652E7" w:rsidRPr="00730933">
        <w:rPr>
          <w:u w:val="single"/>
        </w:rPr>
        <w:t xml:space="preserve"> </w:t>
      </w:r>
      <w:r w:rsidR="00265B2E" w:rsidRPr="00730933">
        <w:rPr>
          <w:u w:val="single"/>
        </w:rPr>
        <w:t xml:space="preserve">    </w:t>
      </w:r>
      <w:r w:rsidR="00922062">
        <w:rPr>
          <w:u w:val="single"/>
        </w:rPr>
        <w:t xml:space="preserve">     </w:t>
      </w:r>
      <w:r w:rsidR="00D5572E">
        <w:rPr>
          <w:u w:val="single"/>
        </w:rPr>
        <w:t xml:space="preserve"> </w:t>
      </w:r>
      <w:r w:rsidR="00922062">
        <w:rPr>
          <w:u w:val="single"/>
        </w:rPr>
        <w:t xml:space="preserve">  </w:t>
      </w:r>
      <w:r w:rsidR="00265B2E" w:rsidRPr="00730933">
        <w:rPr>
          <w:u w:val="single"/>
        </w:rPr>
        <w:t xml:space="preserve"> </w:t>
      </w:r>
      <w:r w:rsidR="005A7D0D">
        <w:rPr>
          <w:rFonts w:hint="eastAsia"/>
          <w:u w:val="single"/>
        </w:rPr>
        <w:t>202</w:t>
      </w:r>
      <w:r>
        <w:rPr>
          <w:rFonts w:hint="eastAsia"/>
          <w:u w:val="single"/>
        </w:rPr>
        <w:t>2</w:t>
      </w:r>
      <w:r w:rsidR="005A7D0D">
        <w:rPr>
          <w:rFonts w:hint="eastAsia"/>
          <w:u w:val="single"/>
        </w:rPr>
        <w:t>年</w:t>
      </w:r>
      <w:r>
        <w:rPr>
          <w:rFonts w:hint="eastAsia"/>
          <w:u w:val="single"/>
        </w:rPr>
        <w:t>4</w:t>
      </w:r>
      <w:r w:rsidR="005A7D0D">
        <w:rPr>
          <w:rFonts w:hint="eastAsia"/>
          <w:u w:val="single"/>
        </w:rPr>
        <w:t>月</w:t>
      </w:r>
      <w:r>
        <w:rPr>
          <w:rFonts w:hint="eastAsia"/>
          <w:u w:val="single"/>
        </w:rPr>
        <w:t>11</w:t>
      </w:r>
      <w:r w:rsidR="005A7D0D">
        <w:rPr>
          <w:rFonts w:hint="eastAsia"/>
          <w:u w:val="single"/>
        </w:rPr>
        <w:t>日</w:t>
      </w:r>
      <w:r w:rsidR="00922062">
        <w:rPr>
          <w:u w:val="single"/>
        </w:rPr>
        <w:t xml:space="preserve"> </w:t>
      </w:r>
      <w:r w:rsidR="00265B2E" w:rsidRPr="00730933">
        <w:rPr>
          <w:u w:val="single"/>
        </w:rPr>
        <w:t xml:space="preserve"> </w:t>
      </w:r>
      <w:r w:rsidR="00922062">
        <w:rPr>
          <w:u w:val="single"/>
        </w:rPr>
        <w:t xml:space="preserve"> </w:t>
      </w:r>
      <w:r w:rsidR="005A7D0D">
        <w:rPr>
          <w:u w:val="single"/>
        </w:rPr>
        <w:t xml:space="preserve">     </w:t>
      </w:r>
      <w:r w:rsidR="00922062">
        <w:rPr>
          <w:u w:val="single"/>
        </w:rPr>
        <w:t xml:space="preserve">    </w:t>
      </w:r>
      <w:r w:rsidR="00265B2E" w:rsidRPr="00730933">
        <w:rPr>
          <w:u w:val="single"/>
        </w:rPr>
        <w:t xml:space="preserve">    </w:t>
      </w:r>
      <w:r w:rsidR="00265B2E" w:rsidRPr="00730933">
        <w:rPr>
          <w:u w:val="single"/>
        </w:rPr>
        <w:tab/>
      </w:r>
    </w:p>
    <w:p w14:paraId="6567F83C" w14:textId="767BB335" w:rsidR="007652E7" w:rsidRPr="00E26ADD" w:rsidRDefault="007652E7" w:rsidP="0023589D">
      <w:pPr>
        <w:pStyle w:val="af1"/>
        <w:ind w:firstLine="480"/>
      </w:pPr>
    </w:p>
    <w:p w14:paraId="60AB04EA" w14:textId="1BBB5D61" w:rsidR="007652E7" w:rsidRDefault="007652E7" w:rsidP="0023589D">
      <w:pPr>
        <w:pStyle w:val="af1"/>
        <w:ind w:firstLine="480"/>
      </w:pPr>
    </w:p>
    <w:p w14:paraId="787F2955" w14:textId="77777777" w:rsidR="0023589D" w:rsidRPr="00E26ADD" w:rsidRDefault="0023589D" w:rsidP="0023589D">
      <w:pPr>
        <w:pStyle w:val="af1"/>
        <w:ind w:firstLine="480"/>
      </w:pPr>
    </w:p>
    <w:p w14:paraId="1BE86D29" w14:textId="77777777" w:rsidR="007652E7" w:rsidRPr="00E26ADD" w:rsidRDefault="007652E7" w:rsidP="0023589D">
      <w:pPr>
        <w:pStyle w:val="af1"/>
        <w:ind w:firstLine="480"/>
      </w:pPr>
    </w:p>
    <w:p w14:paraId="0B5D4BB5" w14:textId="77777777" w:rsidR="00727770" w:rsidRDefault="00727770">
      <w:pPr>
        <w:widowControl/>
        <w:wordWrap/>
        <w:snapToGrid/>
        <w:spacing w:line="240" w:lineRule="auto"/>
        <w:ind w:firstLineChars="0" w:firstLine="0"/>
        <w:rPr>
          <w:b/>
          <w:bCs/>
          <w:sz w:val="28"/>
        </w:rPr>
      </w:pPr>
    </w:p>
    <w:p w14:paraId="6193A234" w14:textId="3447D94A" w:rsidR="00B66881" w:rsidRDefault="00B66881">
      <w:pPr>
        <w:widowControl/>
        <w:wordWrap/>
        <w:snapToGrid/>
        <w:spacing w:line="240" w:lineRule="auto"/>
        <w:ind w:firstLineChars="0" w:firstLine="0"/>
        <w:rPr>
          <w:b/>
          <w:bCs/>
          <w:sz w:val="28"/>
        </w:rPr>
      </w:pPr>
      <w:r>
        <w:rPr>
          <w:b/>
          <w:bCs/>
          <w:sz w:val="28"/>
        </w:rPr>
        <w:br w:type="page"/>
      </w:r>
    </w:p>
    <w:p w14:paraId="42E431C4" w14:textId="77777777" w:rsidR="00E452FA" w:rsidRDefault="00E452FA" w:rsidP="006A4C79">
      <w:pPr>
        <w:pStyle w:val="af1"/>
        <w:ind w:firstLineChars="0" w:firstLine="0"/>
      </w:pPr>
    </w:p>
    <w:p w14:paraId="2A3B9E5D" w14:textId="74D36463" w:rsidR="004B37F0" w:rsidRDefault="004B37F0" w:rsidP="00DA22EE">
      <w:pPr>
        <w:pStyle w:val="TOC"/>
      </w:pPr>
      <w:bookmarkStart w:id="1" w:name="_Toc66704165"/>
      <w:r>
        <w:rPr>
          <w:rFonts w:hint="eastAsia"/>
        </w:rPr>
        <w:t>目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录</w:t>
      </w:r>
      <w:r w:rsidR="009938F0" w:rsidRPr="00E26ADD">
        <w:rPr>
          <w:rFonts w:eastAsia="仿宋_GB2312"/>
          <w:noProof/>
          <w:lang w:val="en-US" w:eastAsia="zh-C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CE3EECB" wp14:editId="5E9421C7">
                <wp:simplePos x="0" y="0"/>
                <wp:positionH relativeFrom="column">
                  <wp:posOffset>3447415</wp:posOffset>
                </wp:positionH>
                <wp:positionV relativeFrom="paragraph">
                  <wp:posOffset>-7627620</wp:posOffset>
                </wp:positionV>
                <wp:extent cx="914400" cy="609600"/>
                <wp:effectExtent l="1683385" t="11430" r="2540" b="607695"/>
                <wp:wrapNone/>
                <wp:docPr id="20" name="自选图形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14400" cy="609600"/>
                        </a:xfrm>
                        <a:prstGeom prst="accentCallout2">
                          <a:avLst>
                            <a:gd name="adj1" fmla="val 18750"/>
                            <a:gd name="adj2" fmla="val -8333"/>
                            <a:gd name="adj3" fmla="val 18750"/>
                            <a:gd name="adj4" fmla="val -95208"/>
                            <a:gd name="adj5" fmla="val 197500"/>
                            <a:gd name="adj6" fmla="val -18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5FB612" w14:textId="77777777" w:rsidR="005537E8" w:rsidRDefault="005537E8" w:rsidP="004071E9">
                            <w:pPr>
                              <w:ind w:firstLine="48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CE3EECB" id="_x0000_t45" coordsize="21600,21600" o:spt="45" adj="-10080,24300,-3600,4050,-1800,4050" path="m@0@1l@2@3@4@5nfem@4,l@4,21600nfem,l21600,r,21600l,21600nsxe">
                <v:stroke joinstyle="miter"/>
                <v:formulas>
                  <v:f eqn="val #0"/>
                  <v:f eqn="val #1"/>
                  <v:f eqn="val #2"/>
                  <v:f eqn="val #3"/>
                  <v:f eqn="val #4"/>
                  <v:f eqn="val #5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  <v:h position="#4,#5"/>
                </v:handles>
                <o:callout v:ext="edit" on="t" accentbar="t" textborder="f"/>
              </v:shapetype>
              <v:shape id="自选图形 33" o:spid="_x0000_s1026" type="#_x0000_t45" style="position:absolute;left:0;text-align:left;margin-left:271.45pt;margin-top:-600.6pt;width:1in;height:4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" adj="-39600,42660,-20565">
                <v:textbox>
                  <w:txbxContent>
                    <w:p w14:paraId="495FB612" w14:textId="77777777" w:rsidR="005537E8" w:rsidRDefault="005537E8" w:rsidP="004071E9">
                      <w:pPr>
                        <w:ind w:firstLine="480"/>
                      </w:pPr>
                    </w:p>
                  </w:txbxContent>
                </v:textbox>
                <o:callout v:ext="edit" minusy="t"/>
              </v:shape>
            </w:pict>
          </mc:Fallback>
        </mc:AlternateContent>
      </w:r>
      <w:bookmarkEnd w:id="1"/>
    </w:p>
    <w:sdt>
      <w:sdtPr>
        <w:id w:val="-786346626"/>
        <w:docPartObj>
          <w:docPartGallery w:val="Table of Contents"/>
          <w:docPartUnique/>
        </w:docPartObj>
      </w:sdtPr>
      <w:sdtEndPr>
        <w:rPr>
          <w:b/>
          <w:bCs/>
          <w:lang w:val="zh-CN"/>
        </w:rPr>
      </w:sdtEndPr>
      <w:sdtContent>
        <w:p w14:paraId="6A092127" w14:textId="285E8DFC" w:rsidR="00B66881" w:rsidRDefault="00595CE9">
          <w:pPr>
            <w:pStyle w:val="TOC1"/>
            <w:rPr>
              <w:rFonts w:asciiTheme="minorHAnsi" w:eastAsiaTheme="minorEastAsia" w:cstheme="minorBidi"/>
              <w:noProof/>
              <w:kern w:val="2"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0849732" w:history="1">
            <w:r w:rsidR="00B66881" w:rsidRPr="004471B8">
              <w:rPr>
                <w:rStyle w:val="a8"/>
                <w:noProof/>
              </w:rPr>
              <w:t>第1章 模型描述</w:t>
            </w:r>
            <w:r w:rsidR="00B66881">
              <w:rPr>
                <w:noProof/>
                <w:webHidden/>
              </w:rPr>
              <w:tab/>
            </w:r>
            <w:r w:rsidR="00B66881">
              <w:rPr>
                <w:noProof/>
                <w:webHidden/>
              </w:rPr>
              <w:fldChar w:fldCharType="begin"/>
            </w:r>
            <w:r w:rsidR="00B66881">
              <w:rPr>
                <w:noProof/>
                <w:webHidden/>
              </w:rPr>
              <w:instrText xml:space="preserve"> PAGEREF _Toc100849732 \h </w:instrText>
            </w:r>
            <w:r w:rsidR="00B66881">
              <w:rPr>
                <w:noProof/>
                <w:webHidden/>
              </w:rPr>
            </w:r>
            <w:r w:rsidR="00B66881">
              <w:rPr>
                <w:noProof/>
                <w:webHidden/>
              </w:rPr>
              <w:fldChar w:fldCharType="separate"/>
            </w:r>
            <w:r w:rsidR="00B66881">
              <w:rPr>
                <w:noProof/>
                <w:webHidden/>
              </w:rPr>
              <w:t>1</w:t>
            </w:r>
            <w:r w:rsidR="00B66881">
              <w:rPr>
                <w:noProof/>
                <w:webHidden/>
              </w:rPr>
              <w:fldChar w:fldCharType="end"/>
            </w:r>
          </w:hyperlink>
        </w:p>
        <w:p w14:paraId="7B49D06C" w14:textId="5E979B73" w:rsidR="00B66881" w:rsidRDefault="00491F30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0849733" w:history="1">
            <w:r w:rsidR="00B66881" w:rsidRPr="004471B8">
              <w:rPr>
                <w:rStyle w:val="a8"/>
                <w:rFonts w:ascii="黑体"/>
                <w:noProof/>
              </w:rPr>
              <w:t>1.1</w:t>
            </w:r>
            <w:r w:rsidR="00B66881" w:rsidRPr="004471B8">
              <w:rPr>
                <w:rStyle w:val="a8"/>
                <w:noProof/>
              </w:rPr>
              <w:t xml:space="preserve"> 问题介绍</w:t>
            </w:r>
            <w:r w:rsidR="00B66881">
              <w:rPr>
                <w:noProof/>
                <w:webHidden/>
              </w:rPr>
              <w:tab/>
            </w:r>
            <w:r w:rsidR="00B66881">
              <w:rPr>
                <w:noProof/>
                <w:webHidden/>
              </w:rPr>
              <w:fldChar w:fldCharType="begin"/>
            </w:r>
            <w:r w:rsidR="00B66881">
              <w:rPr>
                <w:noProof/>
                <w:webHidden/>
              </w:rPr>
              <w:instrText xml:space="preserve"> PAGEREF _Toc100849733 \h </w:instrText>
            </w:r>
            <w:r w:rsidR="00B66881">
              <w:rPr>
                <w:noProof/>
                <w:webHidden/>
              </w:rPr>
            </w:r>
            <w:r w:rsidR="00B66881">
              <w:rPr>
                <w:noProof/>
                <w:webHidden/>
              </w:rPr>
              <w:fldChar w:fldCharType="separate"/>
            </w:r>
            <w:r w:rsidR="00B66881">
              <w:rPr>
                <w:noProof/>
                <w:webHidden/>
              </w:rPr>
              <w:t>1</w:t>
            </w:r>
            <w:r w:rsidR="00B66881">
              <w:rPr>
                <w:noProof/>
                <w:webHidden/>
              </w:rPr>
              <w:fldChar w:fldCharType="end"/>
            </w:r>
          </w:hyperlink>
        </w:p>
        <w:p w14:paraId="59CDB7B8" w14:textId="7D1777D9" w:rsidR="00B66881" w:rsidRDefault="00491F30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0849734" w:history="1">
            <w:r w:rsidR="00B66881" w:rsidRPr="004471B8">
              <w:rPr>
                <w:rStyle w:val="a8"/>
                <w:rFonts w:ascii="黑体"/>
                <w:noProof/>
              </w:rPr>
              <w:t>1.2</w:t>
            </w:r>
            <w:r w:rsidR="00B66881" w:rsidRPr="004471B8">
              <w:rPr>
                <w:rStyle w:val="a8"/>
                <w:noProof/>
              </w:rPr>
              <w:t xml:space="preserve"> 数学模型</w:t>
            </w:r>
            <w:r w:rsidR="00B66881">
              <w:rPr>
                <w:noProof/>
                <w:webHidden/>
              </w:rPr>
              <w:tab/>
            </w:r>
            <w:r w:rsidR="00B66881">
              <w:rPr>
                <w:noProof/>
                <w:webHidden/>
              </w:rPr>
              <w:fldChar w:fldCharType="begin"/>
            </w:r>
            <w:r w:rsidR="00B66881">
              <w:rPr>
                <w:noProof/>
                <w:webHidden/>
              </w:rPr>
              <w:instrText xml:space="preserve"> PAGEREF _Toc100849734 \h </w:instrText>
            </w:r>
            <w:r w:rsidR="00B66881">
              <w:rPr>
                <w:noProof/>
                <w:webHidden/>
              </w:rPr>
            </w:r>
            <w:r w:rsidR="00B66881">
              <w:rPr>
                <w:noProof/>
                <w:webHidden/>
              </w:rPr>
              <w:fldChar w:fldCharType="separate"/>
            </w:r>
            <w:r w:rsidR="00B66881">
              <w:rPr>
                <w:noProof/>
                <w:webHidden/>
              </w:rPr>
              <w:t>1</w:t>
            </w:r>
            <w:r w:rsidR="00B66881">
              <w:rPr>
                <w:noProof/>
                <w:webHidden/>
              </w:rPr>
              <w:fldChar w:fldCharType="end"/>
            </w:r>
          </w:hyperlink>
        </w:p>
        <w:p w14:paraId="440DEAAE" w14:textId="1B4FB410" w:rsidR="00B66881" w:rsidRDefault="00491F30">
          <w:pPr>
            <w:pStyle w:val="TOC1"/>
            <w:rPr>
              <w:rFonts w:asciiTheme="minorHAnsi" w:eastAsiaTheme="minorEastAsia" w:cstheme="minorBidi"/>
              <w:noProof/>
              <w:kern w:val="2"/>
              <w:sz w:val="21"/>
            </w:rPr>
          </w:pPr>
          <w:hyperlink w:anchor="_Toc100849735" w:history="1">
            <w:r w:rsidR="00B66881" w:rsidRPr="004471B8">
              <w:rPr>
                <w:rStyle w:val="a8"/>
                <w:noProof/>
              </w:rPr>
              <w:t>第2章 研究思路</w:t>
            </w:r>
            <w:r w:rsidR="00B66881">
              <w:rPr>
                <w:noProof/>
                <w:webHidden/>
              </w:rPr>
              <w:tab/>
            </w:r>
            <w:r w:rsidR="00B66881">
              <w:rPr>
                <w:noProof/>
                <w:webHidden/>
              </w:rPr>
              <w:fldChar w:fldCharType="begin"/>
            </w:r>
            <w:r w:rsidR="00B66881">
              <w:rPr>
                <w:noProof/>
                <w:webHidden/>
              </w:rPr>
              <w:instrText xml:space="preserve"> PAGEREF _Toc100849735 \h </w:instrText>
            </w:r>
            <w:r w:rsidR="00B66881">
              <w:rPr>
                <w:noProof/>
                <w:webHidden/>
              </w:rPr>
            </w:r>
            <w:r w:rsidR="00B66881">
              <w:rPr>
                <w:noProof/>
                <w:webHidden/>
              </w:rPr>
              <w:fldChar w:fldCharType="separate"/>
            </w:r>
            <w:r w:rsidR="00B66881">
              <w:rPr>
                <w:noProof/>
                <w:webHidden/>
              </w:rPr>
              <w:t>3</w:t>
            </w:r>
            <w:r w:rsidR="00B66881">
              <w:rPr>
                <w:noProof/>
                <w:webHidden/>
              </w:rPr>
              <w:fldChar w:fldCharType="end"/>
            </w:r>
          </w:hyperlink>
        </w:p>
        <w:p w14:paraId="64F0F112" w14:textId="5E8832BA" w:rsidR="00B66881" w:rsidRDefault="00491F30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0849736" w:history="1">
            <w:r w:rsidR="00B66881" w:rsidRPr="004471B8">
              <w:rPr>
                <w:rStyle w:val="a8"/>
                <w:rFonts w:ascii="黑体"/>
                <w:noProof/>
              </w:rPr>
              <w:t>2.1</w:t>
            </w:r>
            <w:r w:rsidR="00B66881" w:rsidRPr="004471B8">
              <w:rPr>
                <w:rStyle w:val="a8"/>
                <w:noProof/>
              </w:rPr>
              <w:t xml:space="preserve"> 离散化奖励模型</w:t>
            </w:r>
            <w:r w:rsidR="00B66881">
              <w:rPr>
                <w:noProof/>
                <w:webHidden/>
              </w:rPr>
              <w:tab/>
            </w:r>
            <w:r w:rsidR="00B66881">
              <w:rPr>
                <w:noProof/>
                <w:webHidden/>
              </w:rPr>
              <w:fldChar w:fldCharType="begin"/>
            </w:r>
            <w:r w:rsidR="00B66881">
              <w:rPr>
                <w:noProof/>
                <w:webHidden/>
              </w:rPr>
              <w:instrText xml:space="preserve"> PAGEREF _Toc100849736 \h </w:instrText>
            </w:r>
            <w:r w:rsidR="00B66881">
              <w:rPr>
                <w:noProof/>
                <w:webHidden/>
              </w:rPr>
            </w:r>
            <w:r w:rsidR="00B66881">
              <w:rPr>
                <w:noProof/>
                <w:webHidden/>
              </w:rPr>
              <w:fldChar w:fldCharType="separate"/>
            </w:r>
            <w:r w:rsidR="00B66881">
              <w:rPr>
                <w:noProof/>
                <w:webHidden/>
              </w:rPr>
              <w:t>3</w:t>
            </w:r>
            <w:r w:rsidR="00B66881">
              <w:rPr>
                <w:noProof/>
                <w:webHidden/>
              </w:rPr>
              <w:fldChar w:fldCharType="end"/>
            </w:r>
          </w:hyperlink>
        </w:p>
        <w:p w14:paraId="0A5D33E8" w14:textId="7E3F4B59" w:rsidR="00B66881" w:rsidRDefault="00491F30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0849737" w:history="1">
            <w:r w:rsidR="00B66881" w:rsidRPr="004471B8">
              <w:rPr>
                <w:rStyle w:val="a8"/>
                <w:rFonts w:ascii="黑体"/>
                <w:noProof/>
              </w:rPr>
              <w:t>2.2</w:t>
            </w:r>
            <w:r w:rsidR="00B66881" w:rsidRPr="004471B8">
              <w:rPr>
                <w:rStyle w:val="a8"/>
                <w:noProof/>
              </w:rPr>
              <w:t xml:space="preserve"> 离散化状态空间</w:t>
            </w:r>
            <w:r w:rsidR="00B66881">
              <w:rPr>
                <w:noProof/>
                <w:webHidden/>
              </w:rPr>
              <w:tab/>
            </w:r>
            <w:r w:rsidR="00B66881">
              <w:rPr>
                <w:noProof/>
                <w:webHidden/>
              </w:rPr>
              <w:fldChar w:fldCharType="begin"/>
            </w:r>
            <w:r w:rsidR="00B66881">
              <w:rPr>
                <w:noProof/>
                <w:webHidden/>
              </w:rPr>
              <w:instrText xml:space="preserve"> PAGEREF _Toc100849737 \h </w:instrText>
            </w:r>
            <w:r w:rsidR="00B66881">
              <w:rPr>
                <w:noProof/>
                <w:webHidden/>
              </w:rPr>
            </w:r>
            <w:r w:rsidR="00B66881">
              <w:rPr>
                <w:noProof/>
                <w:webHidden/>
              </w:rPr>
              <w:fldChar w:fldCharType="separate"/>
            </w:r>
            <w:r w:rsidR="00B66881">
              <w:rPr>
                <w:noProof/>
                <w:webHidden/>
              </w:rPr>
              <w:t>4</w:t>
            </w:r>
            <w:r w:rsidR="00B66881">
              <w:rPr>
                <w:noProof/>
                <w:webHidden/>
              </w:rPr>
              <w:fldChar w:fldCharType="end"/>
            </w:r>
          </w:hyperlink>
        </w:p>
        <w:p w14:paraId="349D0221" w14:textId="44C56DDD" w:rsidR="00B66881" w:rsidRDefault="00491F30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0849738" w:history="1">
            <w:r w:rsidR="00B66881" w:rsidRPr="004471B8">
              <w:rPr>
                <w:rStyle w:val="a8"/>
                <w:rFonts w:ascii="黑体"/>
                <w:noProof/>
              </w:rPr>
              <w:t>2.3</w:t>
            </w:r>
            <w:r w:rsidR="00B66881" w:rsidRPr="004471B8">
              <w:rPr>
                <w:rStyle w:val="a8"/>
                <w:noProof/>
              </w:rPr>
              <w:t xml:space="preserve"> 离散化动作空间</w:t>
            </w:r>
            <w:r w:rsidR="00B66881">
              <w:rPr>
                <w:noProof/>
                <w:webHidden/>
              </w:rPr>
              <w:tab/>
            </w:r>
            <w:r w:rsidR="00B66881">
              <w:rPr>
                <w:noProof/>
                <w:webHidden/>
              </w:rPr>
              <w:fldChar w:fldCharType="begin"/>
            </w:r>
            <w:r w:rsidR="00B66881">
              <w:rPr>
                <w:noProof/>
                <w:webHidden/>
              </w:rPr>
              <w:instrText xml:space="preserve"> PAGEREF _Toc100849738 \h </w:instrText>
            </w:r>
            <w:r w:rsidR="00B66881">
              <w:rPr>
                <w:noProof/>
                <w:webHidden/>
              </w:rPr>
            </w:r>
            <w:r w:rsidR="00B66881">
              <w:rPr>
                <w:noProof/>
                <w:webHidden/>
              </w:rPr>
              <w:fldChar w:fldCharType="separate"/>
            </w:r>
            <w:r w:rsidR="00B66881">
              <w:rPr>
                <w:noProof/>
                <w:webHidden/>
              </w:rPr>
              <w:t>4</w:t>
            </w:r>
            <w:r w:rsidR="00B66881">
              <w:rPr>
                <w:noProof/>
                <w:webHidden/>
              </w:rPr>
              <w:fldChar w:fldCharType="end"/>
            </w:r>
          </w:hyperlink>
        </w:p>
        <w:p w14:paraId="06678455" w14:textId="5B48A557" w:rsidR="00B66881" w:rsidRDefault="00491F30">
          <w:pPr>
            <w:pStyle w:val="TOC1"/>
            <w:rPr>
              <w:rFonts w:asciiTheme="minorHAnsi" w:eastAsiaTheme="minorEastAsia" w:cstheme="minorBidi"/>
              <w:noProof/>
              <w:kern w:val="2"/>
              <w:sz w:val="21"/>
            </w:rPr>
          </w:pPr>
          <w:hyperlink w:anchor="_Toc100849739" w:history="1">
            <w:r w:rsidR="00B66881" w:rsidRPr="004471B8">
              <w:rPr>
                <w:rStyle w:val="a8"/>
                <w:noProof/>
              </w:rPr>
              <w:t>第3章 方法实现</w:t>
            </w:r>
            <w:r w:rsidR="00B66881">
              <w:rPr>
                <w:noProof/>
                <w:webHidden/>
              </w:rPr>
              <w:tab/>
            </w:r>
            <w:r w:rsidR="00B66881">
              <w:rPr>
                <w:noProof/>
                <w:webHidden/>
              </w:rPr>
              <w:fldChar w:fldCharType="begin"/>
            </w:r>
            <w:r w:rsidR="00B66881">
              <w:rPr>
                <w:noProof/>
                <w:webHidden/>
              </w:rPr>
              <w:instrText xml:space="preserve"> PAGEREF _Toc100849739 \h </w:instrText>
            </w:r>
            <w:r w:rsidR="00B66881">
              <w:rPr>
                <w:noProof/>
                <w:webHidden/>
              </w:rPr>
            </w:r>
            <w:r w:rsidR="00B66881">
              <w:rPr>
                <w:noProof/>
                <w:webHidden/>
              </w:rPr>
              <w:fldChar w:fldCharType="separate"/>
            </w:r>
            <w:r w:rsidR="00B66881">
              <w:rPr>
                <w:noProof/>
                <w:webHidden/>
              </w:rPr>
              <w:t>5</w:t>
            </w:r>
            <w:r w:rsidR="00B66881">
              <w:rPr>
                <w:noProof/>
                <w:webHidden/>
              </w:rPr>
              <w:fldChar w:fldCharType="end"/>
            </w:r>
          </w:hyperlink>
        </w:p>
        <w:p w14:paraId="4C4C6A46" w14:textId="76D5BA6E" w:rsidR="00B66881" w:rsidRDefault="00491F30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0849740" w:history="1">
            <w:r w:rsidR="00B66881" w:rsidRPr="004471B8">
              <w:rPr>
                <w:rStyle w:val="a8"/>
                <w:rFonts w:ascii="黑体"/>
                <w:b/>
                <w:noProof/>
              </w:rPr>
              <w:t>3.1</w:t>
            </w:r>
            <w:r w:rsidR="00B66881" w:rsidRPr="004471B8">
              <w:rPr>
                <w:rStyle w:val="a8"/>
                <w:b/>
                <w:noProof/>
              </w:rPr>
              <w:t xml:space="preserve"> Q-Learning</w:t>
            </w:r>
            <w:r w:rsidR="00B66881">
              <w:rPr>
                <w:noProof/>
                <w:webHidden/>
              </w:rPr>
              <w:tab/>
            </w:r>
            <w:r w:rsidR="00B66881">
              <w:rPr>
                <w:noProof/>
                <w:webHidden/>
              </w:rPr>
              <w:fldChar w:fldCharType="begin"/>
            </w:r>
            <w:r w:rsidR="00B66881">
              <w:rPr>
                <w:noProof/>
                <w:webHidden/>
              </w:rPr>
              <w:instrText xml:space="preserve"> PAGEREF _Toc100849740 \h </w:instrText>
            </w:r>
            <w:r w:rsidR="00B66881">
              <w:rPr>
                <w:noProof/>
                <w:webHidden/>
              </w:rPr>
            </w:r>
            <w:r w:rsidR="00B66881">
              <w:rPr>
                <w:noProof/>
                <w:webHidden/>
              </w:rPr>
              <w:fldChar w:fldCharType="separate"/>
            </w:r>
            <w:r w:rsidR="00B66881">
              <w:rPr>
                <w:noProof/>
                <w:webHidden/>
              </w:rPr>
              <w:t>5</w:t>
            </w:r>
            <w:r w:rsidR="00B66881">
              <w:rPr>
                <w:noProof/>
                <w:webHidden/>
              </w:rPr>
              <w:fldChar w:fldCharType="end"/>
            </w:r>
          </w:hyperlink>
        </w:p>
        <w:p w14:paraId="2A95DE84" w14:textId="47C889C7" w:rsidR="00B66881" w:rsidRDefault="00491F30">
          <w:pPr>
            <w:pStyle w:val="TOC3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0849741" w:history="1">
            <w:r w:rsidR="00B66881" w:rsidRPr="004471B8">
              <w:rPr>
                <w:rStyle w:val="a8"/>
                <w:rFonts w:ascii="黑体"/>
                <w:noProof/>
              </w:rPr>
              <w:t>3.1.1</w:t>
            </w:r>
            <w:r w:rsidR="00B66881" w:rsidRPr="004471B8">
              <w:rPr>
                <w:rStyle w:val="a8"/>
                <w:noProof/>
              </w:rPr>
              <w:t xml:space="preserve"> 目标更新</w:t>
            </w:r>
            <w:r w:rsidR="00B66881">
              <w:rPr>
                <w:noProof/>
                <w:webHidden/>
              </w:rPr>
              <w:tab/>
            </w:r>
            <w:r w:rsidR="00B66881">
              <w:rPr>
                <w:noProof/>
                <w:webHidden/>
              </w:rPr>
              <w:fldChar w:fldCharType="begin"/>
            </w:r>
            <w:r w:rsidR="00B66881">
              <w:rPr>
                <w:noProof/>
                <w:webHidden/>
              </w:rPr>
              <w:instrText xml:space="preserve"> PAGEREF _Toc100849741 \h </w:instrText>
            </w:r>
            <w:r w:rsidR="00B66881">
              <w:rPr>
                <w:noProof/>
                <w:webHidden/>
              </w:rPr>
            </w:r>
            <w:r w:rsidR="00B66881">
              <w:rPr>
                <w:noProof/>
                <w:webHidden/>
              </w:rPr>
              <w:fldChar w:fldCharType="separate"/>
            </w:r>
            <w:r w:rsidR="00B66881">
              <w:rPr>
                <w:noProof/>
                <w:webHidden/>
              </w:rPr>
              <w:t>5</w:t>
            </w:r>
            <w:r w:rsidR="00B66881">
              <w:rPr>
                <w:noProof/>
                <w:webHidden/>
              </w:rPr>
              <w:fldChar w:fldCharType="end"/>
            </w:r>
          </w:hyperlink>
        </w:p>
        <w:p w14:paraId="528634AF" w14:textId="6AD66CF3" w:rsidR="00B66881" w:rsidRDefault="00491F30">
          <w:pPr>
            <w:pStyle w:val="TOC3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0849742" w:history="1">
            <w:r w:rsidR="00B66881" w:rsidRPr="004471B8">
              <w:rPr>
                <w:rStyle w:val="a8"/>
                <w:rFonts w:ascii="黑体"/>
                <w:noProof/>
              </w:rPr>
              <w:t>3.1.2</w:t>
            </w:r>
            <w:r w:rsidR="00B66881" w:rsidRPr="004471B8">
              <w:rPr>
                <w:rStyle w:val="a8"/>
                <w:noProof/>
              </w:rPr>
              <w:t xml:space="preserve"> 算法实现</w:t>
            </w:r>
            <w:r w:rsidR="00B66881">
              <w:rPr>
                <w:noProof/>
                <w:webHidden/>
              </w:rPr>
              <w:tab/>
            </w:r>
            <w:r w:rsidR="00B66881">
              <w:rPr>
                <w:noProof/>
                <w:webHidden/>
              </w:rPr>
              <w:fldChar w:fldCharType="begin"/>
            </w:r>
            <w:r w:rsidR="00B66881">
              <w:rPr>
                <w:noProof/>
                <w:webHidden/>
              </w:rPr>
              <w:instrText xml:space="preserve"> PAGEREF _Toc100849742 \h </w:instrText>
            </w:r>
            <w:r w:rsidR="00B66881">
              <w:rPr>
                <w:noProof/>
                <w:webHidden/>
              </w:rPr>
            </w:r>
            <w:r w:rsidR="00B66881">
              <w:rPr>
                <w:noProof/>
                <w:webHidden/>
              </w:rPr>
              <w:fldChar w:fldCharType="separate"/>
            </w:r>
            <w:r w:rsidR="00B66881">
              <w:rPr>
                <w:noProof/>
                <w:webHidden/>
              </w:rPr>
              <w:t>5</w:t>
            </w:r>
            <w:r w:rsidR="00B66881">
              <w:rPr>
                <w:noProof/>
                <w:webHidden/>
              </w:rPr>
              <w:fldChar w:fldCharType="end"/>
            </w:r>
          </w:hyperlink>
        </w:p>
        <w:p w14:paraId="01A00966" w14:textId="1E32E1AE" w:rsidR="00B66881" w:rsidRDefault="00491F30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0849743" w:history="1">
            <w:r w:rsidR="00B66881" w:rsidRPr="004471B8">
              <w:rPr>
                <w:rStyle w:val="a8"/>
                <w:rFonts w:ascii="黑体"/>
                <w:b/>
                <w:noProof/>
              </w:rPr>
              <w:t>3.2</w:t>
            </w:r>
            <w:r w:rsidR="00B66881" w:rsidRPr="004471B8">
              <w:rPr>
                <w:rStyle w:val="a8"/>
                <w:b/>
                <w:noProof/>
              </w:rPr>
              <w:t xml:space="preserve"> SARSA</w:t>
            </w:r>
            <w:r w:rsidR="00B66881">
              <w:rPr>
                <w:noProof/>
                <w:webHidden/>
              </w:rPr>
              <w:tab/>
            </w:r>
            <w:r w:rsidR="00B66881">
              <w:rPr>
                <w:noProof/>
                <w:webHidden/>
              </w:rPr>
              <w:fldChar w:fldCharType="begin"/>
            </w:r>
            <w:r w:rsidR="00B66881">
              <w:rPr>
                <w:noProof/>
                <w:webHidden/>
              </w:rPr>
              <w:instrText xml:space="preserve"> PAGEREF _Toc100849743 \h </w:instrText>
            </w:r>
            <w:r w:rsidR="00B66881">
              <w:rPr>
                <w:noProof/>
                <w:webHidden/>
              </w:rPr>
            </w:r>
            <w:r w:rsidR="00B66881">
              <w:rPr>
                <w:noProof/>
                <w:webHidden/>
              </w:rPr>
              <w:fldChar w:fldCharType="separate"/>
            </w:r>
            <w:r w:rsidR="00B66881">
              <w:rPr>
                <w:noProof/>
                <w:webHidden/>
              </w:rPr>
              <w:t>7</w:t>
            </w:r>
            <w:r w:rsidR="00B66881">
              <w:rPr>
                <w:noProof/>
                <w:webHidden/>
              </w:rPr>
              <w:fldChar w:fldCharType="end"/>
            </w:r>
          </w:hyperlink>
        </w:p>
        <w:p w14:paraId="73955023" w14:textId="2C602BFA" w:rsidR="00B66881" w:rsidRDefault="00491F30">
          <w:pPr>
            <w:pStyle w:val="TOC3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0849744" w:history="1">
            <w:r w:rsidR="00B66881" w:rsidRPr="004471B8">
              <w:rPr>
                <w:rStyle w:val="a8"/>
                <w:rFonts w:ascii="黑体"/>
                <w:noProof/>
              </w:rPr>
              <w:t>3.2.1</w:t>
            </w:r>
            <w:r w:rsidR="00B66881" w:rsidRPr="004471B8">
              <w:rPr>
                <w:rStyle w:val="a8"/>
                <w:noProof/>
              </w:rPr>
              <w:t xml:space="preserve"> 目标更新</w:t>
            </w:r>
            <w:r w:rsidR="00B66881">
              <w:rPr>
                <w:noProof/>
                <w:webHidden/>
              </w:rPr>
              <w:tab/>
            </w:r>
            <w:r w:rsidR="00B66881">
              <w:rPr>
                <w:noProof/>
                <w:webHidden/>
              </w:rPr>
              <w:fldChar w:fldCharType="begin"/>
            </w:r>
            <w:r w:rsidR="00B66881">
              <w:rPr>
                <w:noProof/>
                <w:webHidden/>
              </w:rPr>
              <w:instrText xml:space="preserve"> PAGEREF _Toc100849744 \h </w:instrText>
            </w:r>
            <w:r w:rsidR="00B66881">
              <w:rPr>
                <w:noProof/>
                <w:webHidden/>
              </w:rPr>
            </w:r>
            <w:r w:rsidR="00B66881">
              <w:rPr>
                <w:noProof/>
                <w:webHidden/>
              </w:rPr>
              <w:fldChar w:fldCharType="separate"/>
            </w:r>
            <w:r w:rsidR="00B66881">
              <w:rPr>
                <w:noProof/>
                <w:webHidden/>
              </w:rPr>
              <w:t>7</w:t>
            </w:r>
            <w:r w:rsidR="00B66881">
              <w:rPr>
                <w:noProof/>
                <w:webHidden/>
              </w:rPr>
              <w:fldChar w:fldCharType="end"/>
            </w:r>
          </w:hyperlink>
        </w:p>
        <w:p w14:paraId="423056DC" w14:textId="6430CA45" w:rsidR="00B66881" w:rsidRDefault="00491F30">
          <w:pPr>
            <w:pStyle w:val="TOC3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0849745" w:history="1">
            <w:r w:rsidR="00B66881" w:rsidRPr="004471B8">
              <w:rPr>
                <w:rStyle w:val="a8"/>
                <w:rFonts w:ascii="黑体"/>
                <w:noProof/>
              </w:rPr>
              <w:t>3.2.2</w:t>
            </w:r>
            <w:r w:rsidR="00B66881" w:rsidRPr="004471B8">
              <w:rPr>
                <w:rStyle w:val="a8"/>
                <w:noProof/>
              </w:rPr>
              <w:t xml:space="preserve"> 算法实现</w:t>
            </w:r>
            <w:r w:rsidR="00B66881">
              <w:rPr>
                <w:noProof/>
                <w:webHidden/>
              </w:rPr>
              <w:tab/>
            </w:r>
            <w:r w:rsidR="00B66881">
              <w:rPr>
                <w:noProof/>
                <w:webHidden/>
              </w:rPr>
              <w:fldChar w:fldCharType="begin"/>
            </w:r>
            <w:r w:rsidR="00B66881">
              <w:rPr>
                <w:noProof/>
                <w:webHidden/>
              </w:rPr>
              <w:instrText xml:space="preserve"> PAGEREF _Toc100849745 \h </w:instrText>
            </w:r>
            <w:r w:rsidR="00B66881">
              <w:rPr>
                <w:noProof/>
                <w:webHidden/>
              </w:rPr>
            </w:r>
            <w:r w:rsidR="00B66881">
              <w:rPr>
                <w:noProof/>
                <w:webHidden/>
              </w:rPr>
              <w:fldChar w:fldCharType="separate"/>
            </w:r>
            <w:r w:rsidR="00B66881">
              <w:rPr>
                <w:noProof/>
                <w:webHidden/>
              </w:rPr>
              <w:t>8</w:t>
            </w:r>
            <w:r w:rsidR="00B66881">
              <w:rPr>
                <w:noProof/>
                <w:webHidden/>
              </w:rPr>
              <w:fldChar w:fldCharType="end"/>
            </w:r>
          </w:hyperlink>
        </w:p>
        <w:p w14:paraId="53811CF3" w14:textId="4BC79717" w:rsidR="00B66881" w:rsidRDefault="00491F30">
          <w:pPr>
            <w:pStyle w:val="TOC1"/>
            <w:rPr>
              <w:rFonts w:asciiTheme="minorHAnsi" w:eastAsiaTheme="minorEastAsia" w:cstheme="minorBidi"/>
              <w:noProof/>
              <w:kern w:val="2"/>
              <w:sz w:val="21"/>
            </w:rPr>
          </w:pPr>
          <w:hyperlink w:anchor="_Toc100849746" w:history="1">
            <w:r w:rsidR="00B66881" w:rsidRPr="004471B8">
              <w:rPr>
                <w:rStyle w:val="a8"/>
                <w:noProof/>
              </w:rPr>
              <w:t>第4章 实验结果</w:t>
            </w:r>
            <w:r w:rsidR="00B66881">
              <w:rPr>
                <w:noProof/>
                <w:webHidden/>
              </w:rPr>
              <w:tab/>
            </w:r>
            <w:r w:rsidR="00B66881">
              <w:rPr>
                <w:noProof/>
                <w:webHidden/>
              </w:rPr>
              <w:fldChar w:fldCharType="begin"/>
            </w:r>
            <w:r w:rsidR="00B66881">
              <w:rPr>
                <w:noProof/>
                <w:webHidden/>
              </w:rPr>
              <w:instrText xml:space="preserve"> PAGEREF _Toc100849746 \h </w:instrText>
            </w:r>
            <w:r w:rsidR="00B66881">
              <w:rPr>
                <w:noProof/>
                <w:webHidden/>
              </w:rPr>
            </w:r>
            <w:r w:rsidR="00B66881">
              <w:rPr>
                <w:noProof/>
                <w:webHidden/>
              </w:rPr>
              <w:fldChar w:fldCharType="separate"/>
            </w:r>
            <w:r w:rsidR="00B66881">
              <w:rPr>
                <w:noProof/>
                <w:webHidden/>
              </w:rPr>
              <w:t>10</w:t>
            </w:r>
            <w:r w:rsidR="00B66881">
              <w:rPr>
                <w:noProof/>
                <w:webHidden/>
              </w:rPr>
              <w:fldChar w:fldCharType="end"/>
            </w:r>
          </w:hyperlink>
        </w:p>
        <w:p w14:paraId="1B4066C1" w14:textId="419117C3" w:rsidR="00B66881" w:rsidRDefault="00491F30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0849747" w:history="1">
            <w:r w:rsidR="00B66881" w:rsidRPr="004471B8">
              <w:rPr>
                <w:rStyle w:val="a8"/>
                <w:rFonts w:ascii="黑体"/>
                <w:b/>
                <w:noProof/>
              </w:rPr>
              <w:t>4.1</w:t>
            </w:r>
            <w:r w:rsidR="00B66881" w:rsidRPr="004471B8">
              <w:rPr>
                <w:rStyle w:val="a8"/>
                <w:b/>
                <w:noProof/>
              </w:rPr>
              <w:t xml:space="preserve"> Q-Learning</w:t>
            </w:r>
            <w:r w:rsidR="00B66881">
              <w:rPr>
                <w:noProof/>
                <w:webHidden/>
              </w:rPr>
              <w:tab/>
            </w:r>
            <w:r w:rsidR="00B66881">
              <w:rPr>
                <w:noProof/>
                <w:webHidden/>
              </w:rPr>
              <w:fldChar w:fldCharType="begin"/>
            </w:r>
            <w:r w:rsidR="00B66881">
              <w:rPr>
                <w:noProof/>
                <w:webHidden/>
              </w:rPr>
              <w:instrText xml:space="preserve"> PAGEREF _Toc100849747 \h </w:instrText>
            </w:r>
            <w:r w:rsidR="00B66881">
              <w:rPr>
                <w:noProof/>
                <w:webHidden/>
              </w:rPr>
            </w:r>
            <w:r w:rsidR="00B66881">
              <w:rPr>
                <w:noProof/>
                <w:webHidden/>
              </w:rPr>
              <w:fldChar w:fldCharType="separate"/>
            </w:r>
            <w:r w:rsidR="00B66881">
              <w:rPr>
                <w:noProof/>
                <w:webHidden/>
              </w:rPr>
              <w:t>10</w:t>
            </w:r>
            <w:r w:rsidR="00B66881">
              <w:rPr>
                <w:noProof/>
                <w:webHidden/>
              </w:rPr>
              <w:fldChar w:fldCharType="end"/>
            </w:r>
          </w:hyperlink>
        </w:p>
        <w:p w14:paraId="10B2B0BD" w14:textId="686271D8" w:rsidR="00B66881" w:rsidRDefault="00491F30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0849748" w:history="1">
            <w:r w:rsidR="00B66881" w:rsidRPr="004471B8">
              <w:rPr>
                <w:rStyle w:val="a8"/>
                <w:rFonts w:ascii="黑体"/>
                <w:b/>
                <w:noProof/>
              </w:rPr>
              <w:t>4.2</w:t>
            </w:r>
            <w:r w:rsidR="00B66881" w:rsidRPr="004471B8">
              <w:rPr>
                <w:rStyle w:val="a8"/>
                <w:b/>
                <w:noProof/>
              </w:rPr>
              <w:t xml:space="preserve"> SARSA</w:t>
            </w:r>
            <w:r w:rsidR="00B66881">
              <w:rPr>
                <w:noProof/>
                <w:webHidden/>
              </w:rPr>
              <w:tab/>
            </w:r>
            <w:r w:rsidR="00B66881">
              <w:rPr>
                <w:noProof/>
                <w:webHidden/>
              </w:rPr>
              <w:fldChar w:fldCharType="begin"/>
            </w:r>
            <w:r w:rsidR="00B66881">
              <w:rPr>
                <w:noProof/>
                <w:webHidden/>
              </w:rPr>
              <w:instrText xml:space="preserve"> PAGEREF _Toc100849748 \h </w:instrText>
            </w:r>
            <w:r w:rsidR="00B66881">
              <w:rPr>
                <w:noProof/>
                <w:webHidden/>
              </w:rPr>
            </w:r>
            <w:r w:rsidR="00B66881">
              <w:rPr>
                <w:noProof/>
                <w:webHidden/>
              </w:rPr>
              <w:fldChar w:fldCharType="separate"/>
            </w:r>
            <w:r w:rsidR="00B66881">
              <w:rPr>
                <w:noProof/>
                <w:webHidden/>
              </w:rPr>
              <w:t>12</w:t>
            </w:r>
            <w:r w:rsidR="00B66881">
              <w:rPr>
                <w:noProof/>
                <w:webHidden/>
              </w:rPr>
              <w:fldChar w:fldCharType="end"/>
            </w:r>
          </w:hyperlink>
        </w:p>
        <w:p w14:paraId="32330619" w14:textId="17513C84" w:rsidR="00B66881" w:rsidRDefault="00491F30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0849749" w:history="1">
            <w:r w:rsidR="00B66881" w:rsidRPr="004471B8">
              <w:rPr>
                <w:rStyle w:val="a8"/>
                <w:rFonts w:ascii="黑体"/>
                <w:b/>
                <w:noProof/>
              </w:rPr>
              <w:t>4.3</w:t>
            </w:r>
            <w:r w:rsidR="00B66881" w:rsidRPr="004471B8">
              <w:rPr>
                <w:rStyle w:val="a8"/>
                <w:b/>
                <w:noProof/>
              </w:rPr>
              <w:t xml:space="preserve"> Q-Learning与SARSA的学习过程对比</w:t>
            </w:r>
            <w:r w:rsidR="00B66881">
              <w:rPr>
                <w:noProof/>
                <w:webHidden/>
              </w:rPr>
              <w:tab/>
            </w:r>
            <w:r w:rsidR="00B66881">
              <w:rPr>
                <w:noProof/>
                <w:webHidden/>
              </w:rPr>
              <w:fldChar w:fldCharType="begin"/>
            </w:r>
            <w:r w:rsidR="00B66881">
              <w:rPr>
                <w:noProof/>
                <w:webHidden/>
              </w:rPr>
              <w:instrText xml:space="preserve"> PAGEREF _Toc100849749 \h </w:instrText>
            </w:r>
            <w:r w:rsidR="00B66881">
              <w:rPr>
                <w:noProof/>
                <w:webHidden/>
              </w:rPr>
            </w:r>
            <w:r w:rsidR="00B66881">
              <w:rPr>
                <w:noProof/>
                <w:webHidden/>
              </w:rPr>
              <w:fldChar w:fldCharType="separate"/>
            </w:r>
            <w:r w:rsidR="00B66881">
              <w:rPr>
                <w:noProof/>
                <w:webHidden/>
              </w:rPr>
              <w:t>14</w:t>
            </w:r>
            <w:r w:rsidR="00B66881">
              <w:rPr>
                <w:noProof/>
                <w:webHidden/>
              </w:rPr>
              <w:fldChar w:fldCharType="end"/>
            </w:r>
          </w:hyperlink>
        </w:p>
        <w:p w14:paraId="07DBF379" w14:textId="6A7DB2D7" w:rsidR="00D4796D" w:rsidRDefault="00595CE9" w:rsidP="00595CE9">
          <w:pPr>
            <w:pStyle w:val="TOC1"/>
          </w:pPr>
          <w:r>
            <w:fldChar w:fldCharType="end"/>
          </w:r>
        </w:p>
      </w:sdtContent>
    </w:sdt>
    <w:p w14:paraId="1E9FEAD2" w14:textId="0D8C3959" w:rsidR="004071E9" w:rsidRDefault="004071E9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5780BA29" w14:textId="0A56E4DD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4296AF34" w14:textId="153F1A08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30D65EE7" w14:textId="0C107C98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6F889753" w14:textId="69556505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0C1171EC" w14:textId="53B26583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7DED2395" w14:textId="580211D2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627290F6" w14:textId="1AE10F81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218AB357" w14:textId="77777777" w:rsidR="00F07618" w:rsidRDefault="00F07618" w:rsidP="00F07618">
      <w:pPr>
        <w:ind w:firstLine="480"/>
        <w:sectPr w:rsidR="00F07618" w:rsidSect="00A70401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type w:val="oddPage"/>
          <w:pgSz w:w="11906" w:h="16838"/>
          <w:pgMar w:top="1440" w:right="1797" w:bottom="1440" w:left="1797" w:header="851" w:footer="992" w:gutter="0"/>
          <w:pgNumType w:fmt="upperRoman"/>
          <w:cols w:space="720"/>
          <w:docGrid w:linePitch="326"/>
        </w:sectPr>
      </w:pPr>
    </w:p>
    <w:p w14:paraId="4A6B5AE3" w14:textId="236CEDE1" w:rsidR="004071E9" w:rsidRPr="00E26ADD" w:rsidRDefault="00905E12" w:rsidP="00281689">
      <w:pPr>
        <w:pStyle w:val="1"/>
      </w:pPr>
      <w:bookmarkStart w:id="2" w:name="_Toc100849732"/>
      <w:r>
        <w:rPr>
          <w:rFonts w:hint="eastAsia"/>
          <w:lang w:eastAsia="zh-CN"/>
        </w:rPr>
        <w:lastRenderedPageBreak/>
        <w:t>模型描述</w:t>
      </w:r>
      <w:bookmarkEnd w:id="2"/>
    </w:p>
    <w:p w14:paraId="138A95C7" w14:textId="64F5075F" w:rsidR="004071E9" w:rsidRPr="00E26ADD" w:rsidRDefault="00F65D72" w:rsidP="000E148D">
      <w:pPr>
        <w:pStyle w:val="2"/>
      </w:pPr>
      <w:bookmarkStart w:id="3" w:name="_Toc100849733"/>
      <w:r>
        <w:rPr>
          <w:rFonts w:hint="eastAsia"/>
          <w:lang w:eastAsia="zh-CN"/>
        </w:rPr>
        <w:t>问题介绍</w:t>
      </w:r>
      <w:bookmarkEnd w:id="3"/>
    </w:p>
    <w:p w14:paraId="795E21B4" w14:textId="6C695421" w:rsidR="002055D2" w:rsidRDefault="00F65D72" w:rsidP="00ED3E9C">
      <w:pPr>
        <w:ind w:firstLine="480"/>
      </w:pPr>
      <w:r>
        <w:t>倒立摆是将一个物体固定在一个圆盘的非中心点位置</w:t>
      </w:r>
      <w:r>
        <w:rPr>
          <w:rFonts w:hint="eastAsia"/>
        </w:rPr>
        <w:t>，</w:t>
      </w:r>
      <w:r>
        <w:t>由直流电机驱动将其在垂直平面内进行旋转控制的系统</w:t>
      </w:r>
      <w:r>
        <w:t>(</w:t>
      </w:r>
      <w:r>
        <w:t>图</w:t>
      </w:r>
      <w:r>
        <w:t>1)</w:t>
      </w:r>
      <w:r>
        <w:rPr>
          <w:rFonts w:hint="eastAsia"/>
        </w:rPr>
        <w:t>。</w:t>
      </w:r>
      <w:r>
        <w:t>由于输入电压是受限的</w:t>
      </w:r>
      <w:r>
        <w:t>,</w:t>
      </w:r>
      <w:r>
        <w:t>电机并不能提供足够的动力直接将摆杆推完一圈</w:t>
      </w:r>
      <w:r>
        <w:rPr>
          <w:rFonts w:hint="eastAsia"/>
        </w:rPr>
        <w:t>。</w:t>
      </w:r>
      <w:r>
        <w:t>相反</w:t>
      </w:r>
      <w:r>
        <w:t>,</w:t>
      </w:r>
      <w:r>
        <w:t>需要来回摆动收集足够的能量</w:t>
      </w:r>
      <w:r>
        <w:rPr>
          <w:rFonts w:hint="eastAsia"/>
        </w:rPr>
        <w:t>，</w:t>
      </w:r>
      <w:r>
        <w:t>然后才能将摆杆推起并稳定在最高点</w:t>
      </w:r>
      <w:r>
        <w:rPr>
          <w:rFonts w:hint="eastAsia"/>
        </w:rPr>
        <w:t>。</w:t>
      </w:r>
    </w:p>
    <w:p w14:paraId="1FCD5AFE" w14:textId="1C0D1461" w:rsidR="00F65D72" w:rsidRDefault="00F65D72" w:rsidP="00F65D72">
      <w:pPr>
        <w:ind w:firstLineChars="0" w:firstLine="0"/>
        <w:jc w:val="center"/>
      </w:pPr>
      <w:r w:rsidRPr="00F65D72">
        <w:rPr>
          <w:noProof/>
        </w:rPr>
        <w:drawing>
          <wp:inline distT="0" distB="0" distL="0" distR="0" wp14:anchorId="60355C12" wp14:editId="4BA7A302">
            <wp:extent cx="3678072" cy="1731951"/>
            <wp:effectExtent l="0" t="0" r="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86351" cy="173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D38BF4" w14:textId="392F38D2" w:rsidR="00F65D72" w:rsidRPr="00F65D72" w:rsidRDefault="00F65D72" w:rsidP="00F65D72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  <w:r w:rsidRPr="00F65D72">
        <w:rPr>
          <w:rFonts w:hint="eastAsia"/>
          <w:color w:val="A6A6A6" w:themeColor="background1" w:themeShade="A6"/>
          <w:sz w:val="22"/>
          <w:szCs w:val="22"/>
        </w:rPr>
        <w:t>图</w:t>
      </w:r>
      <w:r w:rsidRPr="00F65D72">
        <w:rPr>
          <w:rFonts w:hint="eastAsia"/>
          <w:color w:val="A6A6A6" w:themeColor="background1" w:themeShade="A6"/>
          <w:sz w:val="22"/>
          <w:szCs w:val="22"/>
        </w:rPr>
        <w:t>1</w:t>
      </w:r>
      <w:r w:rsidRPr="00F65D72">
        <w:rPr>
          <w:color w:val="A6A6A6" w:themeColor="background1" w:themeShade="A6"/>
          <w:sz w:val="22"/>
          <w:szCs w:val="22"/>
        </w:rPr>
        <w:t xml:space="preserve"> </w:t>
      </w:r>
      <w:r w:rsidRPr="00F65D72">
        <w:rPr>
          <w:rFonts w:hint="eastAsia"/>
          <w:color w:val="A6A6A6" w:themeColor="background1" w:themeShade="A6"/>
          <w:sz w:val="22"/>
          <w:szCs w:val="22"/>
        </w:rPr>
        <w:t>倒立摆问题</w:t>
      </w:r>
    </w:p>
    <w:p w14:paraId="6CE29FD3" w14:textId="3F82E0B4" w:rsidR="00F65D72" w:rsidRDefault="00F65D72" w:rsidP="00F65D72">
      <w:pPr>
        <w:pStyle w:val="2"/>
        <w:rPr>
          <w:lang w:eastAsia="zh-CN"/>
        </w:rPr>
      </w:pPr>
      <w:bookmarkStart w:id="4" w:name="_Toc100849734"/>
      <w:r>
        <w:rPr>
          <w:rFonts w:hint="eastAsia"/>
          <w:lang w:eastAsia="zh-CN"/>
        </w:rPr>
        <w:t>数学模型</w:t>
      </w:r>
      <w:bookmarkEnd w:id="4"/>
    </w:p>
    <w:p w14:paraId="1AF337CE" w14:textId="7C9CCA03" w:rsidR="00F65D72" w:rsidRDefault="00F65D72" w:rsidP="00F65D72">
      <w:pPr>
        <w:ind w:firstLine="480"/>
        <w:rPr>
          <w:lang w:val="x-none"/>
        </w:rPr>
      </w:pPr>
      <w:r>
        <w:rPr>
          <w:rFonts w:hint="eastAsia"/>
          <w:lang w:val="x-none"/>
        </w:rPr>
        <w:t>表</w:t>
      </w:r>
      <w:r>
        <w:rPr>
          <w:rFonts w:hint="eastAsia"/>
          <w:lang w:val="x-none"/>
        </w:rPr>
        <w:t>1</w:t>
      </w:r>
      <w:r>
        <w:rPr>
          <w:rFonts w:hint="eastAsia"/>
          <w:lang w:val="x-none"/>
        </w:rPr>
        <w:t>给出了倒立摆的物理系统参数：</w:t>
      </w:r>
    </w:p>
    <w:p w14:paraId="25FEC449" w14:textId="1740C376" w:rsidR="00F65D72" w:rsidRDefault="00F65D72" w:rsidP="00F65D72">
      <w:pPr>
        <w:ind w:firstLineChars="0" w:firstLine="0"/>
        <w:jc w:val="center"/>
        <w:rPr>
          <w:lang w:val="x-none"/>
        </w:rPr>
      </w:pPr>
      <w:r w:rsidRPr="00F65D72">
        <w:rPr>
          <w:noProof/>
          <w:lang w:val="x-none"/>
        </w:rPr>
        <w:drawing>
          <wp:inline distT="0" distB="0" distL="0" distR="0" wp14:anchorId="78F97ADE" wp14:editId="152ADF99">
            <wp:extent cx="2934269" cy="1269475"/>
            <wp:effectExtent l="0" t="0" r="0" b="698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944084" cy="1273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316C19" w14:textId="0F14D5DE" w:rsidR="00F65D72" w:rsidRPr="00F65D72" w:rsidRDefault="00F65D72" w:rsidP="00F65D72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  <w:r>
        <w:rPr>
          <w:rFonts w:hint="eastAsia"/>
          <w:color w:val="A6A6A6" w:themeColor="background1" w:themeShade="A6"/>
          <w:sz w:val="22"/>
          <w:szCs w:val="22"/>
        </w:rPr>
        <w:t>表</w:t>
      </w:r>
      <w:r w:rsidRPr="00F65D72">
        <w:rPr>
          <w:rFonts w:hint="eastAsia"/>
          <w:color w:val="A6A6A6" w:themeColor="background1" w:themeShade="A6"/>
          <w:sz w:val="22"/>
          <w:szCs w:val="22"/>
        </w:rPr>
        <w:t>1</w:t>
      </w:r>
      <w:r w:rsidRPr="00F65D72">
        <w:rPr>
          <w:color w:val="A6A6A6" w:themeColor="background1" w:themeShade="A6"/>
          <w:sz w:val="22"/>
          <w:szCs w:val="22"/>
        </w:rPr>
        <w:t xml:space="preserve"> </w:t>
      </w:r>
      <w:r w:rsidRPr="00F65D72">
        <w:rPr>
          <w:rFonts w:hint="eastAsia"/>
          <w:color w:val="A6A6A6" w:themeColor="background1" w:themeShade="A6"/>
          <w:sz w:val="22"/>
          <w:szCs w:val="22"/>
        </w:rPr>
        <w:t>倒立摆问题</w:t>
      </w:r>
      <w:r>
        <w:rPr>
          <w:rFonts w:hint="eastAsia"/>
          <w:color w:val="A6A6A6" w:themeColor="background1" w:themeShade="A6"/>
          <w:sz w:val="22"/>
          <w:szCs w:val="22"/>
        </w:rPr>
        <w:t>系统参数</w:t>
      </w:r>
    </w:p>
    <w:p w14:paraId="1DEC6DBF" w14:textId="69361412" w:rsidR="00693BC7" w:rsidRDefault="00F80C40" w:rsidP="00693BC7">
      <w:pPr>
        <w:ind w:firstLine="480"/>
        <w:rPr>
          <w:lang w:val="x-none"/>
        </w:rPr>
      </w:pPr>
      <w:r>
        <w:rPr>
          <w:rFonts w:hint="eastAsia"/>
          <w:lang w:val="x-none"/>
        </w:rPr>
        <w:t>根据参数，可以建立倒立摆系统的连续时间动力学模型</w:t>
      </w:r>
      <w:r w:rsidR="00693BC7">
        <w:rPr>
          <w:rFonts w:hint="eastAsia"/>
          <w:lang w:val="x-none"/>
        </w:rPr>
        <w:t>：</w:t>
      </w:r>
    </w:p>
    <w:p w14:paraId="5AACF2D8" w14:textId="43A0F72A" w:rsidR="00F80C40" w:rsidRDefault="00F5644F" w:rsidP="00F028B0">
      <w:pPr>
        <w:ind w:firstLine="480"/>
        <w:jc w:val="center"/>
        <w:rPr>
          <w:lang w:val="x-none"/>
        </w:rPr>
      </w:pPr>
      <w:r w:rsidRPr="00F028B0">
        <w:rPr>
          <w:position w:val="-24"/>
          <w:lang w:val="x-none"/>
        </w:rPr>
        <w:object w:dxaOrig="3620" w:dyaOrig="660" w14:anchorId="5BB0B7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75pt;height:33pt" o:ole="">
            <v:imagedata r:id="rId17" o:title=""/>
          </v:shape>
          <o:OLEObject Type="Embed" ProgID="Equation.DSMT4" ShapeID="_x0000_i1025" DrawAspect="Content" ObjectID="_1711464309" r:id="rId18"/>
        </w:object>
      </w:r>
    </w:p>
    <w:p w14:paraId="146DB2A7" w14:textId="4E0071E5" w:rsidR="00F028B0" w:rsidRDefault="00F028B0" w:rsidP="00F028B0">
      <w:pPr>
        <w:ind w:firstLine="480"/>
      </w:pPr>
      <w:r>
        <w:rPr>
          <w:rFonts w:hint="eastAsia"/>
        </w:rPr>
        <w:t>其中系统的状态为二维</w:t>
      </w:r>
      <w:r w:rsidR="00BD2154">
        <w:rPr>
          <w:rFonts w:hint="eastAsia"/>
        </w:rPr>
        <w:t>组合</w:t>
      </w:r>
      <w:r w:rsidR="00BD2154" w:rsidRPr="00BD2154">
        <w:rPr>
          <w:position w:val="-10"/>
        </w:rPr>
        <w:object w:dxaOrig="1060" w:dyaOrig="480" w14:anchorId="3415B388">
          <v:shape id="_x0000_i1026" type="#_x0000_t75" style="width:53.25pt;height:24.75pt" o:ole="">
            <v:imagedata r:id="rId19" o:title=""/>
          </v:shape>
          <o:OLEObject Type="Embed" ProgID="Equation.DSMT4" ShapeID="_x0000_i1026" DrawAspect="Content" ObjectID="_1711464310" r:id="rId20"/>
        </w:object>
      </w:r>
      <w:r w:rsidR="00BD2154">
        <w:rPr>
          <w:rFonts w:hint="eastAsia"/>
        </w:rPr>
        <w:t>。角</w:t>
      </w:r>
      <w:r w:rsidR="00BD2154" w:rsidRPr="00BD2154">
        <w:rPr>
          <w:position w:val="-10"/>
        </w:rPr>
        <w:object w:dxaOrig="1520" w:dyaOrig="320" w14:anchorId="567DB978">
          <v:shape id="_x0000_i1027" type="#_x0000_t75" style="width:76.5pt;height:15.75pt" o:ole="">
            <v:imagedata r:id="rId21" o:title=""/>
          </v:shape>
          <o:OLEObject Type="Embed" ProgID="Equation.DSMT4" ShapeID="_x0000_i1027" DrawAspect="Content" ObjectID="_1711464311" r:id="rId22"/>
        </w:object>
      </w:r>
      <w:r w:rsidR="00BD2154">
        <w:rPr>
          <w:rFonts w:hint="eastAsia"/>
        </w:rPr>
        <w:t>，角速度</w:t>
      </w:r>
      <w:r w:rsidR="00F5644F" w:rsidRPr="00BD2154">
        <w:rPr>
          <w:position w:val="-10"/>
        </w:rPr>
        <w:object w:dxaOrig="2200" w:dyaOrig="320" w14:anchorId="759651AF">
          <v:shape id="_x0000_i1028" type="#_x0000_t75" style="width:110.25pt;height:15.75pt" o:ole="">
            <v:imagedata r:id="rId23" o:title=""/>
          </v:shape>
          <o:OLEObject Type="Embed" ProgID="Equation.DSMT4" ShapeID="_x0000_i1028" DrawAspect="Content" ObjectID="_1711464312" r:id="rId24"/>
        </w:object>
      </w:r>
      <w:r w:rsidR="00BD2154">
        <w:rPr>
          <w:rFonts w:hint="eastAsia"/>
        </w:rPr>
        <w:t>，电压</w:t>
      </w:r>
      <w:r w:rsidR="00BD2154" w:rsidRPr="00BD2154">
        <w:rPr>
          <w:position w:val="-10"/>
        </w:rPr>
        <w:object w:dxaOrig="1160" w:dyaOrig="320" w14:anchorId="49DCF263">
          <v:shape id="_x0000_i1029" type="#_x0000_t75" style="width:57.75pt;height:15.75pt" o:ole="">
            <v:imagedata r:id="rId25" o:title=""/>
          </v:shape>
          <o:OLEObject Type="Embed" ProgID="Equation.DSMT4" ShapeID="_x0000_i1029" DrawAspect="Content" ObjectID="_1711464313" r:id="rId26"/>
        </w:object>
      </w:r>
      <w:r w:rsidR="00BD2154">
        <w:rPr>
          <w:rFonts w:hint="eastAsia"/>
        </w:rPr>
        <w:t>。</w:t>
      </w:r>
    </w:p>
    <w:p w14:paraId="021E423A" w14:textId="77777777" w:rsidR="00934926" w:rsidRDefault="00934926" w:rsidP="00F028B0">
      <w:pPr>
        <w:ind w:firstLine="480"/>
      </w:pPr>
    </w:p>
    <w:p w14:paraId="04470F92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lastRenderedPageBreak/>
        <w:t>def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get_diff_diff_alpha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diff_alpha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u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):</w:t>
      </w:r>
    </w:p>
    <w:p w14:paraId="352D038B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m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9C5D27"/>
          <w:kern w:val="0"/>
          <w:sz w:val="21"/>
          <w:szCs w:val="21"/>
        </w:rPr>
        <w:t>0.055</w:t>
      </w:r>
    </w:p>
    <w:p w14:paraId="1AEDCB7B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g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9C5D27"/>
          <w:kern w:val="0"/>
          <w:sz w:val="21"/>
          <w:szCs w:val="21"/>
        </w:rPr>
        <w:t>9.81</w:t>
      </w:r>
    </w:p>
    <w:p w14:paraId="2FA3FB50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l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9C5D27"/>
          <w:kern w:val="0"/>
          <w:sz w:val="21"/>
          <w:szCs w:val="21"/>
        </w:rPr>
        <w:t>0.042</w:t>
      </w:r>
    </w:p>
    <w:p w14:paraId="40ECE66F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J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9C5D27"/>
          <w:kern w:val="0"/>
          <w:sz w:val="21"/>
          <w:szCs w:val="21"/>
        </w:rPr>
        <w:t>1.91e-4</w:t>
      </w:r>
    </w:p>
    <w:p w14:paraId="5B50F6E8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b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9C5D27"/>
          <w:kern w:val="0"/>
          <w:sz w:val="21"/>
          <w:szCs w:val="21"/>
        </w:rPr>
        <w:t>3e-6</w:t>
      </w:r>
    </w:p>
    <w:p w14:paraId="4C1D002A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K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9C5D27"/>
          <w:kern w:val="0"/>
          <w:sz w:val="21"/>
          <w:szCs w:val="21"/>
        </w:rPr>
        <w:t>0.0536</w:t>
      </w:r>
    </w:p>
    <w:p w14:paraId="0F9C3BF4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R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9C5D27"/>
          <w:kern w:val="0"/>
          <w:sz w:val="21"/>
          <w:szCs w:val="21"/>
        </w:rPr>
        <w:t>9.5</w:t>
      </w:r>
    </w:p>
    <w:p w14:paraId="77B4BA4E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934926">
        <w:rPr>
          <w:rFonts w:ascii="Consolas" w:hAnsi="Consolas" w:cs="宋体"/>
          <w:snapToGrid/>
          <w:color w:val="4B69C6"/>
          <w:kern w:val="0"/>
          <w:sz w:val="21"/>
          <w:szCs w:val="21"/>
        </w:rPr>
        <w:t>return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m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g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l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934926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>sin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b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diff_alpha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-(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K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**</w:t>
      </w:r>
      <w:r w:rsidRPr="00934926">
        <w:rPr>
          <w:rFonts w:ascii="Consolas" w:hAnsi="Consolas" w:cs="宋体"/>
          <w:snapToGrid/>
          <w:color w:val="9C5D27"/>
          <w:kern w:val="0"/>
          <w:sz w:val="21"/>
          <w:szCs w:val="21"/>
        </w:rPr>
        <w:t>2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)*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diff_alpha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/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R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K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u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/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R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)/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J</w:t>
      </w:r>
    </w:p>
    <w:p w14:paraId="63A3A6FB" w14:textId="4B4CF133" w:rsidR="00F65D72" w:rsidRPr="00934926" w:rsidRDefault="00F65D72" w:rsidP="00F65D72">
      <w:pPr>
        <w:ind w:firstLineChars="0" w:firstLine="0"/>
      </w:pPr>
    </w:p>
    <w:p w14:paraId="2F7BD1FA" w14:textId="520A7D99" w:rsidR="006B0D5D" w:rsidRDefault="00D47C33" w:rsidP="006B0D5D">
      <w:pPr>
        <w:pStyle w:val="1"/>
      </w:pPr>
      <w:bookmarkStart w:id="5" w:name="_Toc100849735"/>
      <w:bookmarkStart w:id="6" w:name="_Toc93734162"/>
      <w:r>
        <w:rPr>
          <w:rFonts w:hint="eastAsia"/>
          <w:lang w:eastAsia="zh-CN"/>
        </w:rPr>
        <w:lastRenderedPageBreak/>
        <w:t>研究思路</w:t>
      </w:r>
      <w:bookmarkEnd w:id="5"/>
    </w:p>
    <w:p w14:paraId="3870D951" w14:textId="77777777" w:rsidR="00201ECD" w:rsidRDefault="00201ECD" w:rsidP="00201ECD">
      <w:pPr>
        <w:pStyle w:val="2"/>
        <w:numPr>
          <w:ilvl w:val="1"/>
          <w:numId w:val="4"/>
        </w:numPr>
      </w:pPr>
      <w:bookmarkStart w:id="7" w:name="_Toc100849736"/>
      <w:bookmarkEnd w:id="6"/>
      <w:r>
        <w:rPr>
          <w:rFonts w:hint="eastAsia"/>
          <w:lang w:eastAsia="zh-CN"/>
        </w:rPr>
        <w:t>离散化奖励</w:t>
      </w:r>
      <w:r>
        <w:rPr>
          <w:rFonts w:hint="eastAsia"/>
        </w:rPr>
        <w:t>模型</w:t>
      </w:r>
      <w:bookmarkEnd w:id="7"/>
    </w:p>
    <w:p w14:paraId="5C4DBAE3" w14:textId="1437D802" w:rsidR="00201ECD" w:rsidRDefault="00201ECD" w:rsidP="00201ECD">
      <w:pPr>
        <w:ind w:firstLine="480"/>
      </w:pPr>
      <w:r>
        <w:rPr>
          <w:rFonts w:hint="eastAsia"/>
        </w:rPr>
        <w:t>为将连续时间离散化，我们设置倒立摆的采样时间</w:t>
      </w:r>
      <w:r w:rsidRPr="002A2657">
        <w:rPr>
          <w:position w:val="-6"/>
        </w:rPr>
        <w:object w:dxaOrig="1180" w:dyaOrig="279" w14:anchorId="75046589">
          <v:shape id="_x0000_i1030" type="#_x0000_t75" style="width:59.25pt;height:14.25pt" o:ole="">
            <v:imagedata r:id="rId27" o:title=""/>
          </v:shape>
          <o:OLEObject Type="Embed" ProgID="Equation.DSMT4" ShapeID="_x0000_i1030" DrawAspect="Content" ObjectID="_1711464314" r:id="rId28"/>
        </w:object>
      </w:r>
      <w:r>
        <w:rPr>
          <w:rFonts w:hint="eastAsia"/>
        </w:rPr>
        <w:t>。在此基础上，倒立摆系统的离散时间动力学模型由下式给出：</w:t>
      </w:r>
    </w:p>
    <w:p w14:paraId="2D0774BA" w14:textId="145CCCC2" w:rsidR="00201ECD" w:rsidRDefault="00F5644F" w:rsidP="00201ECD">
      <w:pPr>
        <w:ind w:firstLine="480"/>
        <w:jc w:val="center"/>
      </w:pPr>
      <w:r w:rsidRPr="00042ABF">
        <w:rPr>
          <w:position w:val="-14"/>
        </w:rPr>
        <w:object w:dxaOrig="2620" w:dyaOrig="900" w14:anchorId="44B83E97">
          <v:shape id="_x0000_i1031" type="#_x0000_t75" style="width:130.5pt;height:45pt" o:ole="">
            <v:imagedata r:id="rId29" o:title=""/>
          </v:shape>
          <o:OLEObject Type="Embed" ProgID="Equation.DSMT4" ShapeID="_x0000_i1031" DrawAspect="Content" ObjectID="_1711464315" r:id="rId30"/>
        </w:object>
      </w:r>
    </w:p>
    <w:p w14:paraId="4727F4D6" w14:textId="77777777" w:rsidR="00934926" w:rsidRDefault="00934926" w:rsidP="00201ECD">
      <w:pPr>
        <w:ind w:firstLine="480"/>
        <w:jc w:val="center"/>
      </w:pPr>
    </w:p>
    <w:p w14:paraId="5CF9A21D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def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get_new_state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old_alpha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old_diff_alpha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action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):</w:t>
      </w:r>
    </w:p>
    <w:p w14:paraId="6FCD1331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Ts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9C5D27"/>
          <w:kern w:val="0"/>
          <w:sz w:val="21"/>
          <w:szCs w:val="21"/>
        </w:rPr>
        <w:t>0.005</w:t>
      </w:r>
    </w:p>
    <w:p w14:paraId="296624C8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new_alpha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old_alpha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Ts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old_diff_alpha</w:t>
      </w:r>
    </w:p>
    <w:p w14:paraId="4E9DC860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new_diff_alpha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old_diff_alpha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Ts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get_diff_diff_alpha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old_alpha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old_diff_alpha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action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161CDBCD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934926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</w:t>
      </w:r>
      <w:r w:rsidRPr="00934926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速度限制：</w:t>
      </w:r>
      <w:r w:rsidRPr="00934926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[-15pi</w:t>
      </w:r>
      <w:r w:rsidRPr="00934926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，</w:t>
      </w:r>
      <w:r w:rsidRPr="00934926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15pi]</w:t>
      </w:r>
    </w:p>
    <w:p w14:paraId="6C29018A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max_diff_alpha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9C5D27"/>
          <w:kern w:val="0"/>
          <w:sz w:val="21"/>
          <w:szCs w:val="21"/>
        </w:rPr>
        <w:t>15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</w:p>
    <w:p w14:paraId="7C2D0291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934926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new_diff_alpha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&lt;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max_diff_alpha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65C86331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new_diff_alpha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max_diff_alpha</w:t>
      </w:r>
    </w:p>
    <w:p w14:paraId="53924C01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934926">
        <w:rPr>
          <w:rFonts w:ascii="Consolas" w:hAnsi="Consolas" w:cs="宋体"/>
          <w:snapToGrid/>
          <w:color w:val="4B69C6"/>
          <w:kern w:val="0"/>
          <w:sz w:val="21"/>
          <w:szCs w:val="21"/>
        </w:rPr>
        <w:t>elif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new_diff_alpha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&gt;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max_diff_alpha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2E7AB036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new_diff_alpha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max_diff_alpha</w:t>
      </w:r>
    </w:p>
    <w:p w14:paraId="33C6C609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934926">
        <w:rPr>
          <w:rFonts w:ascii="Consolas" w:hAnsi="Consolas" w:cs="宋体"/>
          <w:snapToGrid/>
          <w:color w:val="4B69C6"/>
          <w:kern w:val="0"/>
          <w:sz w:val="21"/>
          <w:szCs w:val="21"/>
        </w:rPr>
        <w:t>return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new_alpha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new_diff_alpha</w:t>
      </w:r>
    </w:p>
    <w:p w14:paraId="176D0BC4" w14:textId="77777777" w:rsidR="00934926" w:rsidRPr="00934926" w:rsidRDefault="00934926" w:rsidP="00934926">
      <w:pPr>
        <w:ind w:firstLineChars="0" w:firstLine="0"/>
      </w:pPr>
    </w:p>
    <w:p w14:paraId="1215CA61" w14:textId="77777777" w:rsidR="00201ECD" w:rsidRDefault="00201ECD" w:rsidP="00201ECD">
      <w:pPr>
        <w:ind w:firstLine="480"/>
      </w:pPr>
      <w:r>
        <w:t>控制目标是将摆杆从最低点</w:t>
      </w:r>
      <w:r w:rsidRPr="00BD2154">
        <w:rPr>
          <w:position w:val="-10"/>
        </w:rPr>
        <w:object w:dxaOrig="1160" w:dyaOrig="360" w14:anchorId="6B461094">
          <v:shape id="_x0000_i1032" type="#_x0000_t75" style="width:57.75pt;height:18pt" o:ole="">
            <v:imagedata r:id="rId31" o:title=""/>
          </v:shape>
          <o:OLEObject Type="Embed" ProgID="Equation.DSMT4" ShapeID="_x0000_i1032" DrawAspect="Content" ObjectID="_1711464316" r:id="rId32"/>
        </w:object>
      </w:r>
      <w:r>
        <w:t>摆起并稳定在最高点</w:t>
      </w:r>
      <w:r w:rsidRPr="00BD2154">
        <w:rPr>
          <w:position w:val="-10"/>
        </w:rPr>
        <w:object w:dxaOrig="980" w:dyaOrig="360" w14:anchorId="79F6E2EA">
          <v:shape id="_x0000_i1033" type="#_x0000_t75" style="width:48.75pt;height:18pt" o:ole="">
            <v:imagedata r:id="rId33" o:title=""/>
          </v:shape>
          <o:OLEObject Type="Embed" ProgID="Equation.DSMT4" ShapeID="_x0000_i1033" DrawAspect="Content" ObjectID="_1711464317" r:id="rId34"/>
        </w:object>
      </w:r>
      <w:r>
        <w:rPr>
          <w:rFonts w:hint="eastAsia"/>
        </w:rPr>
        <w:t>。</w:t>
      </w:r>
      <w:r>
        <w:t>奖励函数定义成如下二次型形式</w:t>
      </w:r>
      <w:r>
        <w:rPr>
          <w:rFonts w:hint="eastAsia"/>
        </w:rPr>
        <w:t>：</w:t>
      </w:r>
    </w:p>
    <w:p w14:paraId="6901B7AA" w14:textId="77777777" w:rsidR="00201ECD" w:rsidRDefault="00201ECD" w:rsidP="00201ECD">
      <w:pPr>
        <w:ind w:firstLine="480"/>
        <w:jc w:val="center"/>
      </w:pPr>
      <w:r w:rsidRPr="00C42ED9">
        <w:rPr>
          <w:position w:val="-12"/>
        </w:rPr>
        <w:object w:dxaOrig="3000" w:dyaOrig="380" w14:anchorId="0F6C339B">
          <v:shape id="_x0000_i1034" type="#_x0000_t75" style="width:150pt;height:18.75pt" o:ole="">
            <v:imagedata r:id="rId35" o:title=""/>
          </v:shape>
          <o:OLEObject Type="Embed" ProgID="Equation.DSMT4" ShapeID="_x0000_i1034" DrawAspect="Content" ObjectID="_1711464318" r:id="rId36"/>
        </w:object>
      </w:r>
    </w:p>
    <w:p w14:paraId="01EFD917" w14:textId="77777777" w:rsidR="00201ECD" w:rsidRDefault="00201ECD" w:rsidP="00201ECD">
      <w:pPr>
        <w:ind w:firstLine="480"/>
        <w:jc w:val="center"/>
      </w:pPr>
      <w:r w:rsidRPr="00C42ED9">
        <w:rPr>
          <w:position w:val="-30"/>
        </w:rPr>
        <w:object w:dxaOrig="2780" w:dyaOrig="720" w14:anchorId="450479E1">
          <v:shape id="_x0000_i1035" type="#_x0000_t75" style="width:139.5pt;height:36pt" o:ole="">
            <v:imagedata r:id="rId37" o:title=""/>
          </v:shape>
          <o:OLEObject Type="Embed" ProgID="Equation.DSMT4" ShapeID="_x0000_i1035" DrawAspect="Content" ObjectID="_1711464319" r:id="rId38"/>
        </w:object>
      </w:r>
    </w:p>
    <w:p w14:paraId="69680325" w14:textId="77777777" w:rsidR="00201ECD" w:rsidRDefault="00201ECD" w:rsidP="00201ECD">
      <w:pPr>
        <w:ind w:firstLine="480"/>
      </w:pPr>
      <w:r>
        <w:rPr>
          <w:rFonts w:hint="eastAsia"/>
        </w:rPr>
        <w:t>展开后也即：</w:t>
      </w:r>
    </w:p>
    <w:p w14:paraId="564DA0B2" w14:textId="3044BBF5" w:rsidR="00201ECD" w:rsidRPr="002A2657" w:rsidRDefault="00042ABF" w:rsidP="00201ECD">
      <w:pPr>
        <w:ind w:firstLine="480"/>
        <w:jc w:val="center"/>
      </w:pPr>
      <w:r w:rsidRPr="0039383D">
        <w:rPr>
          <w:position w:val="-10"/>
        </w:rPr>
        <w:object w:dxaOrig="2960" w:dyaOrig="360" w14:anchorId="57C48BE5">
          <v:shape id="_x0000_i1036" type="#_x0000_t75" style="width:148.5pt;height:18pt" o:ole="">
            <v:imagedata r:id="rId39" o:title=""/>
          </v:shape>
          <o:OLEObject Type="Embed" ProgID="Equation.DSMT4" ShapeID="_x0000_i1036" DrawAspect="Content" ObjectID="_1711464320" r:id="rId40"/>
        </w:object>
      </w:r>
    </w:p>
    <w:p w14:paraId="7B1ABFFA" w14:textId="53A04A41" w:rsidR="00201ECD" w:rsidRDefault="00201ECD" w:rsidP="00201ECD">
      <w:pPr>
        <w:ind w:firstLine="480"/>
      </w:pPr>
      <w:r>
        <w:rPr>
          <w:rFonts w:hint="eastAsia"/>
        </w:rPr>
        <w:t>最大化该奖励函数的过程，也就是最小化摆点到平衡位置的角度差</w:t>
      </w:r>
      <w:r w:rsidRPr="00201ECD">
        <w:rPr>
          <w:position w:val="-10"/>
        </w:rPr>
        <w:object w:dxaOrig="320" w:dyaOrig="320" w14:anchorId="2A37C442">
          <v:shape id="_x0000_i1037" type="#_x0000_t75" style="width:15.75pt;height:15.75pt" o:ole="">
            <v:imagedata r:id="rId41" o:title=""/>
          </v:shape>
          <o:OLEObject Type="Embed" ProgID="Equation.DSMT4" ShapeID="_x0000_i1037" DrawAspect="Content" ObjectID="_1711464321" r:id="rId42"/>
        </w:object>
      </w:r>
      <w:r>
        <w:rPr>
          <w:rFonts w:hint="eastAsia"/>
        </w:rPr>
        <w:t>，同时在步进过程中，将角加速度和电压约束到尽量小，以实现系统的稳定。</w:t>
      </w:r>
    </w:p>
    <w:p w14:paraId="474D91CE" w14:textId="77777777" w:rsidR="0064356A" w:rsidRDefault="0064356A" w:rsidP="00201ECD">
      <w:pPr>
        <w:ind w:firstLine="480"/>
      </w:pPr>
    </w:p>
    <w:p w14:paraId="628CFCB8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def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get_reward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diff_alpha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action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):</w:t>
      </w:r>
    </w:p>
    <w:p w14:paraId="55C80485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Rrew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</w:p>
    <w:p w14:paraId="75624ECF" w14:textId="77777777" w:rsidR="00934926" w:rsidRPr="00934926" w:rsidRDefault="00934926" w:rsidP="00934926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934926">
        <w:rPr>
          <w:rFonts w:ascii="Consolas" w:hAnsi="Consolas" w:cs="宋体"/>
          <w:snapToGrid/>
          <w:color w:val="4B69C6"/>
          <w:kern w:val="0"/>
          <w:sz w:val="21"/>
          <w:szCs w:val="21"/>
        </w:rPr>
        <w:t>return</w:t>
      </w:r>
      <w:r w:rsidRPr="00934926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-(</w:t>
      </w:r>
      <w:r w:rsidRPr="00934926">
        <w:rPr>
          <w:rFonts w:ascii="Consolas" w:hAnsi="Consolas" w:cs="宋体"/>
          <w:snapToGrid/>
          <w:color w:val="9C5D27"/>
          <w:kern w:val="0"/>
          <w:sz w:val="21"/>
          <w:szCs w:val="21"/>
        </w:rPr>
        <w:t>5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**</w:t>
      </w:r>
      <w:r w:rsidRPr="00934926">
        <w:rPr>
          <w:rFonts w:ascii="Consolas" w:hAnsi="Consolas" w:cs="宋体"/>
          <w:snapToGrid/>
          <w:color w:val="9C5D27"/>
          <w:kern w:val="0"/>
          <w:sz w:val="21"/>
          <w:szCs w:val="21"/>
        </w:rPr>
        <w:t>2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Pr="00934926">
        <w:rPr>
          <w:rFonts w:ascii="Consolas" w:hAnsi="Consolas" w:cs="宋体"/>
          <w:snapToGrid/>
          <w:color w:val="9C5D27"/>
          <w:kern w:val="0"/>
          <w:sz w:val="21"/>
          <w:szCs w:val="21"/>
        </w:rPr>
        <w:t>0.1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diff_alpha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**</w:t>
      </w:r>
      <w:r w:rsidRPr="00934926">
        <w:rPr>
          <w:rFonts w:ascii="Consolas" w:hAnsi="Consolas" w:cs="宋体"/>
          <w:snapToGrid/>
          <w:color w:val="9C5D27"/>
          <w:kern w:val="0"/>
          <w:sz w:val="21"/>
          <w:szCs w:val="21"/>
        </w:rPr>
        <w:t>2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)-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Rrew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934926">
        <w:rPr>
          <w:rFonts w:ascii="Consolas" w:hAnsi="Consolas" w:cs="宋体"/>
          <w:snapToGrid/>
          <w:color w:val="7A3E9D"/>
          <w:kern w:val="0"/>
          <w:sz w:val="21"/>
          <w:szCs w:val="21"/>
        </w:rPr>
        <w:t>action</w:t>
      </w:r>
      <w:r w:rsidRPr="00934926">
        <w:rPr>
          <w:rFonts w:ascii="Consolas" w:hAnsi="Consolas" w:cs="宋体"/>
          <w:snapToGrid/>
          <w:color w:val="777777"/>
          <w:kern w:val="0"/>
          <w:sz w:val="21"/>
          <w:szCs w:val="21"/>
        </w:rPr>
        <w:t>**</w:t>
      </w:r>
      <w:r w:rsidRPr="00934926">
        <w:rPr>
          <w:rFonts w:ascii="Consolas" w:hAnsi="Consolas" w:cs="宋体"/>
          <w:snapToGrid/>
          <w:color w:val="9C5D27"/>
          <w:kern w:val="0"/>
          <w:sz w:val="21"/>
          <w:szCs w:val="21"/>
        </w:rPr>
        <w:t>2</w:t>
      </w:r>
    </w:p>
    <w:p w14:paraId="0C5255E7" w14:textId="77777777" w:rsidR="00934926" w:rsidRPr="00934926" w:rsidRDefault="00934926" w:rsidP="00201ECD">
      <w:pPr>
        <w:ind w:firstLine="480"/>
      </w:pPr>
    </w:p>
    <w:p w14:paraId="0ADE3980" w14:textId="7592C688" w:rsidR="00201ECD" w:rsidRDefault="00201ECD" w:rsidP="00201ECD">
      <w:pPr>
        <w:pStyle w:val="2"/>
        <w:rPr>
          <w:lang w:eastAsia="zh-CN"/>
        </w:rPr>
      </w:pPr>
      <w:bookmarkStart w:id="8" w:name="_Toc100849737"/>
      <w:r>
        <w:rPr>
          <w:rFonts w:hint="eastAsia"/>
        </w:rPr>
        <w:lastRenderedPageBreak/>
        <w:t>离散化</w:t>
      </w:r>
      <w:r>
        <w:rPr>
          <w:rFonts w:hint="eastAsia"/>
          <w:lang w:eastAsia="zh-CN"/>
        </w:rPr>
        <w:t>状态空间</w:t>
      </w:r>
      <w:bookmarkEnd w:id="8"/>
    </w:p>
    <w:p w14:paraId="1AD74F3D" w14:textId="49908610" w:rsidR="00623C98" w:rsidRDefault="00623C98" w:rsidP="00623C98">
      <w:pPr>
        <w:ind w:firstLine="480"/>
      </w:pPr>
      <w:r>
        <w:rPr>
          <w:rFonts w:hint="eastAsia"/>
          <w:lang w:val="x-none"/>
        </w:rPr>
        <w:t>采用离散化法，划分连续的角度空间</w:t>
      </w:r>
      <w:r w:rsidRPr="00623C98">
        <w:rPr>
          <w:position w:val="-12"/>
        </w:rPr>
        <w:object w:dxaOrig="300" w:dyaOrig="360" w14:anchorId="634D2816">
          <v:shape id="_x0000_i1038" type="#_x0000_t75" style="width:15.75pt;height:18pt" o:ole="">
            <v:imagedata r:id="rId43" o:title=""/>
          </v:shape>
          <o:OLEObject Type="Embed" ProgID="Equation.DSMT4" ShapeID="_x0000_i1038" DrawAspect="Content" ObjectID="_1711464322" r:id="rId44"/>
        </w:object>
      </w:r>
      <w:r>
        <w:rPr>
          <w:rFonts w:hint="eastAsia"/>
        </w:rPr>
        <w:t>和角速度空间</w:t>
      </w:r>
      <w:r w:rsidR="00042ABF" w:rsidRPr="00042ABF">
        <w:rPr>
          <w:position w:val="-12"/>
        </w:rPr>
        <w:object w:dxaOrig="300" w:dyaOrig="360" w14:anchorId="502E8AC2">
          <v:shape id="_x0000_i1039" type="#_x0000_t75" style="width:15.75pt;height:18pt" o:ole="">
            <v:imagedata r:id="rId45" o:title=""/>
          </v:shape>
          <o:OLEObject Type="Embed" ProgID="Equation.DSMT4" ShapeID="_x0000_i1039" DrawAspect="Content" ObjectID="_1711464323" r:id="rId46"/>
        </w:object>
      </w:r>
      <w:r w:rsidR="00761B8E">
        <w:rPr>
          <w:rFonts w:hint="eastAsia"/>
        </w:rPr>
        <w:t>。</w:t>
      </w:r>
    </w:p>
    <w:p w14:paraId="2B1F528D" w14:textId="77777777" w:rsidR="00042ABF" w:rsidRDefault="00761B8E" w:rsidP="00623C98">
      <w:pPr>
        <w:ind w:firstLine="480"/>
      </w:pPr>
      <w:r>
        <w:rPr>
          <w:rFonts w:hint="eastAsia"/>
        </w:rPr>
        <w:t>将角度空间</w:t>
      </w:r>
      <w:r w:rsidRPr="00BD2154">
        <w:rPr>
          <w:position w:val="-10"/>
        </w:rPr>
        <w:object w:dxaOrig="1520" w:dyaOrig="320" w14:anchorId="29A509AB">
          <v:shape id="_x0000_i1040" type="#_x0000_t75" style="width:76.5pt;height:15.75pt" o:ole="">
            <v:imagedata r:id="rId21" o:title=""/>
          </v:shape>
          <o:OLEObject Type="Embed" ProgID="Equation.DSMT4" ShapeID="_x0000_i1040" DrawAspect="Content" ObjectID="_1711464324" r:id="rId47"/>
        </w:object>
      </w:r>
      <w:r>
        <w:rPr>
          <w:rFonts w:hint="eastAsia"/>
        </w:rPr>
        <w:t>划分为连续且独立的</w:t>
      </w:r>
      <w:r>
        <w:rPr>
          <w:rFonts w:hint="eastAsia"/>
        </w:rPr>
        <w:t>200</w:t>
      </w:r>
      <w:r>
        <w:rPr>
          <w:rFonts w:hint="eastAsia"/>
        </w:rPr>
        <w:t>份：</w:t>
      </w:r>
    </w:p>
    <w:p w14:paraId="0BA10769" w14:textId="4CF447C3" w:rsidR="00761B8E" w:rsidRDefault="00042ABF" w:rsidP="00042ABF">
      <w:pPr>
        <w:ind w:firstLineChars="83" w:firstLine="199"/>
        <w:jc w:val="center"/>
      </w:pPr>
      <w:r w:rsidRPr="00042ABF">
        <w:rPr>
          <w:position w:val="-24"/>
        </w:rPr>
        <w:object w:dxaOrig="4599" w:dyaOrig="620" w14:anchorId="173CDF56">
          <v:shape id="_x0000_i1041" type="#_x0000_t75" style="width:229.5pt;height:31.5pt" o:ole="">
            <v:imagedata r:id="rId48" o:title=""/>
          </v:shape>
          <o:OLEObject Type="Embed" ProgID="Equation.DSMT4" ShapeID="_x0000_i1041" DrawAspect="Content" ObjectID="_1711464325" r:id="rId49"/>
        </w:object>
      </w:r>
    </w:p>
    <w:p w14:paraId="5271DF1A" w14:textId="203CD636" w:rsidR="00042ABF" w:rsidRDefault="00042ABF" w:rsidP="00042ABF">
      <w:pPr>
        <w:ind w:firstLine="480"/>
      </w:pPr>
      <w:r>
        <w:rPr>
          <w:rFonts w:hint="eastAsia"/>
        </w:rPr>
        <w:t>将角速度空间</w:t>
      </w:r>
      <w:r w:rsidRPr="00BD2154">
        <w:rPr>
          <w:position w:val="-10"/>
        </w:rPr>
        <w:object w:dxaOrig="2200" w:dyaOrig="320" w14:anchorId="71519C8C">
          <v:shape id="_x0000_i1042" type="#_x0000_t75" style="width:110.25pt;height:15.75pt" o:ole="">
            <v:imagedata r:id="rId50" o:title=""/>
          </v:shape>
          <o:OLEObject Type="Embed" ProgID="Equation.DSMT4" ShapeID="_x0000_i1042" DrawAspect="Content" ObjectID="_1711464326" r:id="rId51"/>
        </w:object>
      </w:r>
      <w:r>
        <w:rPr>
          <w:rFonts w:hint="eastAsia"/>
        </w:rPr>
        <w:t>也划分为连续且独立的</w:t>
      </w:r>
      <w:r>
        <w:rPr>
          <w:rFonts w:hint="eastAsia"/>
        </w:rPr>
        <w:t>200</w:t>
      </w:r>
      <w:r>
        <w:rPr>
          <w:rFonts w:hint="eastAsia"/>
        </w:rPr>
        <w:t>份：</w:t>
      </w:r>
    </w:p>
    <w:p w14:paraId="0FF09729" w14:textId="2CF0EEB0" w:rsidR="00042ABF" w:rsidRDefault="00F5644F" w:rsidP="00042ABF">
      <w:pPr>
        <w:ind w:firstLine="480"/>
        <w:jc w:val="center"/>
      </w:pPr>
      <w:r w:rsidRPr="00042ABF">
        <w:rPr>
          <w:position w:val="-24"/>
        </w:rPr>
        <w:object w:dxaOrig="5640" w:dyaOrig="620" w14:anchorId="1BE3BB04">
          <v:shape id="_x0000_i1043" type="#_x0000_t75" style="width:282pt;height:31.5pt" o:ole="">
            <v:imagedata r:id="rId52" o:title=""/>
          </v:shape>
          <o:OLEObject Type="Embed" ProgID="Equation.DSMT4" ShapeID="_x0000_i1043" DrawAspect="Content" ObjectID="_1711464327" r:id="rId53"/>
        </w:object>
      </w:r>
    </w:p>
    <w:p w14:paraId="3201AAFB" w14:textId="6960CA61" w:rsidR="00F5644F" w:rsidRDefault="00F5644F" w:rsidP="00F5644F">
      <w:pPr>
        <w:ind w:firstLine="480"/>
      </w:pPr>
      <w:r>
        <w:rPr>
          <w:rFonts w:hint="eastAsia"/>
        </w:rPr>
        <w:t>据此，构建离散状态空间</w:t>
      </w:r>
      <w:r w:rsidRPr="00F5644F">
        <w:rPr>
          <w:position w:val="-14"/>
        </w:rPr>
        <w:object w:dxaOrig="4580" w:dyaOrig="380" w14:anchorId="665DF5F2">
          <v:shape id="_x0000_i1044" type="#_x0000_t75" style="width:228.75pt;height:19.5pt" o:ole="">
            <v:imagedata r:id="rId54" o:title=""/>
          </v:shape>
          <o:OLEObject Type="Embed" ProgID="Equation.DSMT4" ShapeID="_x0000_i1044" DrawAspect="Content" ObjectID="_1711464328" r:id="rId55"/>
        </w:object>
      </w:r>
    </w:p>
    <w:p w14:paraId="4140DABB" w14:textId="77777777" w:rsidR="00B12C03" w:rsidRDefault="00B12C03" w:rsidP="00F5644F">
      <w:pPr>
        <w:ind w:firstLine="480"/>
      </w:pPr>
    </w:p>
    <w:p w14:paraId="1FE863B5" w14:textId="77777777" w:rsidR="00B12C03" w:rsidRPr="00B12C03" w:rsidRDefault="00B12C03" w:rsidP="00B12C03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B12C03">
        <w:rPr>
          <w:rFonts w:ascii="Consolas" w:hAnsi="Consolas" w:cs="宋体"/>
          <w:snapToGrid/>
          <w:color w:val="7A3E9D"/>
          <w:kern w:val="0"/>
          <w:sz w:val="21"/>
          <w:szCs w:val="21"/>
        </w:rPr>
        <w:t>def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get_indice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B12C03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A3E9D"/>
          <w:kern w:val="0"/>
          <w:sz w:val="21"/>
          <w:szCs w:val="21"/>
        </w:rPr>
        <w:t>diff_alpha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A3E9D"/>
          <w:kern w:val="0"/>
          <w:sz w:val="21"/>
          <w:szCs w:val="21"/>
        </w:rPr>
        <w:t>num_alpha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A3E9D"/>
          <w:kern w:val="0"/>
          <w:sz w:val="21"/>
          <w:szCs w:val="21"/>
        </w:rPr>
        <w:t>num_diff_alpha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):</w:t>
      </w:r>
    </w:p>
    <w:p w14:paraId="3145CA28" w14:textId="77777777" w:rsidR="00B12C03" w:rsidRPr="00B12C03" w:rsidRDefault="00B12C03" w:rsidP="00B12C03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B12C03">
        <w:rPr>
          <w:rFonts w:ascii="Consolas" w:hAnsi="Consolas" w:cs="宋体"/>
          <w:snapToGrid/>
          <w:color w:val="7A3E9D"/>
          <w:kern w:val="0"/>
          <w:sz w:val="21"/>
          <w:szCs w:val="21"/>
        </w:rPr>
        <w:t>max_diff_alpha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9C5D27"/>
          <w:kern w:val="0"/>
          <w:sz w:val="21"/>
          <w:szCs w:val="21"/>
        </w:rPr>
        <w:t>15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</w:p>
    <w:p w14:paraId="5D692B3C" w14:textId="77777777" w:rsidR="00B12C03" w:rsidRPr="00B12C03" w:rsidRDefault="00B12C03" w:rsidP="00B12C03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B12C03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</w:t>
      </w:r>
      <w:r w:rsidRPr="00B12C03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正则化</w:t>
      </w:r>
      <w:r w:rsidRPr="00B12C03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alpha</w:t>
      </w:r>
      <w:r w:rsidRPr="00B12C03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，范围</w:t>
      </w:r>
      <w:r w:rsidRPr="00B12C03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[-pi</w:t>
      </w:r>
      <w:r w:rsidRPr="00B12C03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，</w:t>
      </w:r>
      <w:r w:rsidRPr="00B12C03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pi)</w:t>
      </w:r>
    </w:p>
    <w:p w14:paraId="26AC7A4F" w14:textId="77777777" w:rsidR="00B12C03" w:rsidRPr="00B12C03" w:rsidRDefault="00B12C03" w:rsidP="00B12C03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B12C03">
        <w:rPr>
          <w:rFonts w:ascii="Consolas" w:hAnsi="Consolas" w:cs="宋体"/>
          <w:snapToGrid/>
          <w:color w:val="7A3E9D"/>
          <w:kern w:val="0"/>
          <w:sz w:val="21"/>
          <w:szCs w:val="21"/>
        </w:rPr>
        <w:t>norm_alpha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B12C03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%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B12C03">
        <w:rPr>
          <w:rFonts w:ascii="Consolas" w:hAnsi="Consolas" w:cs="宋体"/>
          <w:snapToGrid/>
          <w:color w:val="9C5D27"/>
          <w:kern w:val="0"/>
          <w:sz w:val="21"/>
          <w:szCs w:val="21"/>
        </w:rPr>
        <w:t>2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</w:p>
    <w:p w14:paraId="41DCF68D" w14:textId="77777777" w:rsidR="00B12C03" w:rsidRPr="00B12C03" w:rsidRDefault="00B12C03" w:rsidP="00B12C03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B12C03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alpha</w:t>
      </w:r>
      <w:r w:rsidRPr="00B12C03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下标范围</w:t>
      </w:r>
      <w:r w:rsidRPr="00B12C03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[0,num_alpha-1]</w:t>
      </w:r>
    </w:p>
    <w:p w14:paraId="54EB4E7F" w14:textId="77777777" w:rsidR="00B12C03" w:rsidRPr="00B12C03" w:rsidRDefault="00B12C03" w:rsidP="00B12C03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B12C03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alpha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int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((</w:t>
      </w:r>
      <w:r w:rsidRPr="00B12C03">
        <w:rPr>
          <w:rFonts w:ascii="Consolas" w:hAnsi="Consolas" w:cs="宋体"/>
          <w:snapToGrid/>
          <w:color w:val="7A3E9D"/>
          <w:kern w:val="0"/>
          <w:sz w:val="21"/>
          <w:szCs w:val="21"/>
        </w:rPr>
        <w:t>norm_alpha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)/(</w:t>
      </w:r>
      <w:r w:rsidRPr="00B12C03">
        <w:rPr>
          <w:rFonts w:ascii="Consolas" w:hAnsi="Consolas" w:cs="宋体"/>
          <w:snapToGrid/>
          <w:color w:val="9C5D27"/>
          <w:kern w:val="0"/>
          <w:sz w:val="21"/>
          <w:szCs w:val="21"/>
        </w:rPr>
        <w:t>2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B12C03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A3E9D"/>
          <w:kern w:val="0"/>
          <w:sz w:val="21"/>
          <w:szCs w:val="21"/>
        </w:rPr>
        <w:t>num_alpha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622F3EB8" w14:textId="77777777" w:rsidR="00B12C03" w:rsidRPr="00B12C03" w:rsidRDefault="00B12C03" w:rsidP="00B12C03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B12C03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diff_alpha</w:t>
      </w:r>
      <w:r w:rsidRPr="00B12C03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下标范围</w:t>
      </w:r>
      <w:r w:rsidRPr="00B12C03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[0,num_diff_alpha-1]</w:t>
      </w:r>
    </w:p>
    <w:p w14:paraId="4985F7DA" w14:textId="77777777" w:rsidR="00B12C03" w:rsidRPr="00B12C03" w:rsidRDefault="00B12C03" w:rsidP="00B12C03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B12C03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diff_alpha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int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((</w:t>
      </w:r>
      <w:r w:rsidRPr="00B12C03">
        <w:rPr>
          <w:rFonts w:ascii="Consolas" w:hAnsi="Consolas" w:cs="宋体"/>
          <w:snapToGrid/>
          <w:color w:val="7A3E9D"/>
          <w:kern w:val="0"/>
          <w:sz w:val="21"/>
          <w:szCs w:val="21"/>
        </w:rPr>
        <w:t>diff_alpha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A3E9D"/>
          <w:kern w:val="0"/>
          <w:sz w:val="21"/>
          <w:szCs w:val="21"/>
        </w:rPr>
        <w:t>max_diff_alpha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)/(</w:t>
      </w:r>
      <w:r w:rsidRPr="00B12C03">
        <w:rPr>
          <w:rFonts w:ascii="Consolas" w:hAnsi="Consolas" w:cs="宋体"/>
          <w:snapToGrid/>
          <w:color w:val="9C5D27"/>
          <w:kern w:val="0"/>
          <w:sz w:val="21"/>
          <w:szCs w:val="21"/>
        </w:rPr>
        <w:t>2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B12C03">
        <w:rPr>
          <w:rFonts w:ascii="Consolas" w:hAnsi="Consolas" w:cs="宋体"/>
          <w:snapToGrid/>
          <w:color w:val="7A3E9D"/>
          <w:kern w:val="0"/>
          <w:sz w:val="21"/>
          <w:szCs w:val="21"/>
        </w:rPr>
        <w:t>max_diff_alpha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A3E9D"/>
          <w:kern w:val="0"/>
          <w:sz w:val="21"/>
          <w:szCs w:val="21"/>
        </w:rPr>
        <w:t>num_diff_alpha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33824C53" w14:textId="77777777" w:rsidR="00B12C03" w:rsidRPr="00B12C03" w:rsidRDefault="00B12C03" w:rsidP="00B12C03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B12C03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diff_alpha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==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A3E9D"/>
          <w:kern w:val="0"/>
          <w:sz w:val="21"/>
          <w:szCs w:val="21"/>
        </w:rPr>
        <w:t>num_diff_alpha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</w:p>
    <w:p w14:paraId="28B6D5BC" w14:textId="77777777" w:rsidR="00B12C03" w:rsidRPr="00B12C03" w:rsidRDefault="00B12C03" w:rsidP="00B12C03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B12C03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diff_alpha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-=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</w:p>
    <w:p w14:paraId="09324F03" w14:textId="77777777" w:rsidR="00B12C03" w:rsidRPr="00B12C03" w:rsidRDefault="00B12C03" w:rsidP="00B12C03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B12C03">
        <w:rPr>
          <w:rFonts w:ascii="Consolas" w:hAnsi="Consolas" w:cs="宋体"/>
          <w:snapToGrid/>
          <w:color w:val="4B69C6"/>
          <w:kern w:val="0"/>
          <w:sz w:val="21"/>
          <w:szCs w:val="21"/>
        </w:rPr>
        <w:t>return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alpha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diff_alpha</w:t>
      </w:r>
    </w:p>
    <w:p w14:paraId="1BC9A638" w14:textId="77777777" w:rsidR="00B12C03" w:rsidRPr="00B12C03" w:rsidRDefault="00B12C03" w:rsidP="00F5644F">
      <w:pPr>
        <w:ind w:firstLine="480"/>
      </w:pPr>
    </w:p>
    <w:p w14:paraId="18B42807" w14:textId="10C1CE3B" w:rsidR="00934926" w:rsidRDefault="00934926" w:rsidP="00934926">
      <w:pPr>
        <w:pStyle w:val="2"/>
        <w:numPr>
          <w:ilvl w:val="1"/>
          <w:numId w:val="4"/>
        </w:numPr>
        <w:rPr>
          <w:lang w:eastAsia="zh-CN"/>
        </w:rPr>
      </w:pPr>
      <w:bookmarkStart w:id="9" w:name="_Toc100849738"/>
      <w:r>
        <w:rPr>
          <w:rFonts w:hint="eastAsia"/>
        </w:rPr>
        <w:t>离散化</w:t>
      </w:r>
      <w:r>
        <w:rPr>
          <w:rFonts w:hint="eastAsia"/>
          <w:lang w:eastAsia="zh-CN"/>
        </w:rPr>
        <w:t>动作空间</w:t>
      </w:r>
      <w:bookmarkEnd w:id="9"/>
    </w:p>
    <w:p w14:paraId="761155AB" w14:textId="70141C8F" w:rsidR="00934926" w:rsidRDefault="00934926" w:rsidP="00934926">
      <w:pPr>
        <w:ind w:firstLine="480"/>
      </w:pPr>
      <w:r>
        <w:rPr>
          <w:rFonts w:hint="eastAsia"/>
          <w:lang w:val="x-none"/>
        </w:rPr>
        <w:t>采用离散的有限动作集，选取</w:t>
      </w:r>
      <w:r>
        <w:rPr>
          <w:rFonts w:hint="eastAsia"/>
          <w:lang w:val="x-none"/>
        </w:rPr>
        <w:t>3</w:t>
      </w:r>
      <w:r>
        <w:rPr>
          <w:rFonts w:hint="eastAsia"/>
          <w:lang w:val="x-none"/>
        </w:rPr>
        <w:t>个代表性动作</w:t>
      </w:r>
      <w:r w:rsidRPr="00934926">
        <w:rPr>
          <w:position w:val="-12"/>
        </w:rPr>
        <w:object w:dxaOrig="3159" w:dyaOrig="360" w14:anchorId="490A6DAB">
          <v:shape id="_x0000_i1045" type="#_x0000_t75" style="width:159pt;height:18pt" o:ole="">
            <v:imagedata r:id="rId56" o:title=""/>
          </v:shape>
          <o:OLEObject Type="Embed" ProgID="Equation.DSMT4" ShapeID="_x0000_i1045" DrawAspect="Content" ObjectID="_1711464329" r:id="rId57"/>
        </w:object>
      </w:r>
      <w:r>
        <w:rPr>
          <w:rFonts w:hint="eastAsia"/>
        </w:rPr>
        <w:t>。</w:t>
      </w:r>
    </w:p>
    <w:p w14:paraId="7CB7E808" w14:textId="77777777" w:rsidR="00B12C03" w:rsidRPr="00B12C03" w:rsidRDefault="00B12C03" w:rsidP="00B12C03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B12C03">
        <w:rPr>
          <w:rFonts w:ascii="Consolas" w:hAnsi="Consolas" w:cs="宋体"/>
          <w:snapToGrid/>
          <w:color w:val="7A3E9D"/>
          <w:kern w:val="0"/>
          <w:sz w:val="21"/>
          <w:szCs w:val="21"/>
        </w:rPr>
        <w:t>actions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>array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([-</w:t>
      </w:r>
      <w:r w:rsidRPr="00B12C03">
        <w:rPr>
          <w:rFonts w:ascii="Consolas" w:hAnsi="Consolas" w:cs="宋体"/>
          <w:snapToGrid/>
          <w:color w:val="9C5D27"/>
          <w:kern w:val="0"/>
          <w:sz w:val="21"/>
          <w:szCs w:val="21"/>
        </w:rPr>
        <w:t>3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B12C03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B12C03">
        <w:rPr>
          <w:rFonts w:ascii="Consolas" w:hAnsi="Consolas" w:cs="宋体"/>
          <w:snapToGrid/>
          <w:color w:val="9C5D27"/>
          <w:kern w:val="0"/>
          <w:sz w:val="21"/>
          <w:szCs w:val="21"/>
        </w:rPr>
        <w:t>3</w:t>
      </w:r>
      <w:r w:rsidRPr="00B12C03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</w:p>
    <w:p w14:paraId="4E9897FA" w14:textId="77777777" w:rsidR="00B12C03" w:rsidRPr="00934926" w:rsidRDefault="00B12C03" w:rsidP="00934926">
      <w:pPr>
        <w:ind w:firstLine="480"/>
        <w:rPr>
          <w:lang w:val="x-none"/>
        </w:rPr>
      </w:pPr>
    </w:p>
    <w:p w14:paraId="0D2D8512" w14:textId="3D6689BC" w:rsidR="00D47C33" w:rsidRPr="00BC1C70" w:rsidRDefault="00D47C33" w:rsidP="00201ECD">
      <w:pPr>
        <w:ind w:firstLineChars="0" w:firstLine="0"/>
      </w:pPr>
    </w:p>
    <w:p w14:paraId="09C06743" w14:textId="562B7DF6" w:rsidR="00BC1C70" w:rsidRPr="00BC1C70" w:rsidRDefault="00BC1C70" w:rsidP="00BC1C70">
      <w:pPr>
        <w:ind w:firstLine="480"/>
      </w:pPr>
    </w:p>
    <w:p w14:paraId="723D6DAB" w14:textId="034E0BD6" w:rsidR="00943D34" w:rsidRPr="00623C98" w:rsidRDefault="00943D34" w:rsidP="004B07F4">
      <w:pPr>
        <w:ind w:firstLine="480"/>
      </w:pPr>
    </w:p>
    <w:p w14:paraId="176B91D1" w14:textId="1D6B7BB4" w:rsidR="006164F6" w:rsidRDefault="00D47C33" w:rsidP="00943D34">
      <w:pPr>
        <w:pStyle w:val="1"/>
      </w:pPr>
      <w:bookmarkStart w:id="10" w:name="_Toc100849739"/>
      <w:r>
        <w:rPr>
          <w:rFonts w:hint="eastAsia"/>
          <w:lang w:eastAsia="zh-CN"/>
        </w:rPr>
        <w:lastRenderedPageBreak/>
        <w:t>方法实现</w:t>
      </w:r>
      <w:bookmarkEnd w:id="10"/>
    </w:p>
    <w:p w14:paraId="42561426" w14:textId="080946E3" w:rsidR="00943D34" w:rsidRPr="000B2ED8" w:rsidRDefault="00B12C03" w:rsidP="004C43FF">
      <w:pPr>
        <w:pStyle w:val="2"/>
        <w:numPr>
          <w:ilvl w:val="1"/>
          <w:numId w:val="4"/>
        </w:numPr>
        <w:rPr>
          <w:b/>
          <w:bCs w:val="0"/>
        </w:rPr>
      </w:pPr>
      <w:bookmarkStart w:id="11" w:name="_Toc100849740"/>
      <w:r w:rsidRPr="000B2ED8">
        <w:rPr>
          <w:rFonts w:hint="eastAsia"/>
          <w:b/>
          <w:bCs w:val="0"/>
        </w:rPr>
        <w:t>Q-</w:t>
      </w:r>
      <w:r w:rsidRPr="000B2ED8">
        <w:rPr>
          <w:b/>
          <w:bCs w:val="0"/>
        </w:rPr>
        <w:t>L</w:t>
      </w:r>
      <w:r w:rsidRPr="000B2ED8">
        <w:rPr>
          <w:rFonts w:hint="eastAsia"/>
          <w:b/>
          <w:bCs w:val="0"/>
        </w:rPr>
        <w:t>earning</w:t>
      </w:r>
      <w:bookmarkEnd w:id="11"/>
    </w:p>
    <w:p w14:paraId="0A24AB65" w14:textId="78D10683" w:rsidR="00C63C0C" w:rsidRDefault="00B54DD9" w:rsidP="00D47C33">
      <w:pPr>
        <w:ind w:firstLine="480"/>
      </w:pPr>
      <w:r>
        <w:rPr>
          <w:rFonts w:hint="eastAsia"/>
        </w:rPr>
        <w:t>首先，采用</w:t>
      </w:r>
      <w:r>
        <w:rPr>
          <w:rFonts w:hint="eastAsia"/>
        </w:rPr>
        <w:t>Q-</w:t>
      </w:r>
      <w:r>
        <w:t>L</w:t>
      </w:r>
      <w:r>
        <w:rPr>
          <w:rFonts w:hint="eastAsia"/>
        </w:rPr>
        <w:t>earning</w:t>
      </w:r>
      <w:r>
        <w:rPr>
          <w:rFonts w:hint="eastAsia"/>
        </w:rPr>
        <w:t>方法求解该模型。</w:t>
      </w:r>
    </w:p>
    <w:p w14:paraId="05F3D783" w14:textId="1BF5FA5A" w:rsidR="004C43FF" w:rsidRDefault="004C43FF" w:rsidP="004C43FF">
      <w:pPr>
        <w:pStyle w:val="3"/>
      </w:pPr>
      <w:bookmarkStart w:id="12" w:name="_Toc100849741"/>
      <w:r>
        <w:rPr>
          <w:rFonts w:hint="eastAsia"/>
        </w:rPr>
        <w:t>目标</w:t>
      </w:r>
      <w:r w:rsidR="008C3A65">
        <w:rPr>
          <w:rFonts w:hint="eastAsia"/>
        </w:rPr>
        <w:t>更新</w:t>
      </w:r>
      <w:bookmarkEnd w:id="12"/>
    </w:p>
    <w:p w14:paraId="24959CD5" w14:textId="5CEBB7EB" w:rsidR="008C3A65" w:rsidRDefault="004C43FF" w:rsidP="004C43FF">
      <w:pPr>
        <w:ind w:firstLine="480"/>
      </w:pPr>
      <w:r>
        <w:rPr>
          <w:rFonts w:hint="eastAsia"/>
        </w:rPr>
        <w:t>Q-</w:t>
      </w:r>
      <w:r>
        <w:t>L</w:t>
      </w:r>
      <w:r>
        <w:rPr>
          <w:rFonts w:hint="eastAsia"/>
        </w:rPr>
        <w:t>earning</w:t>
      </w:r>
      <w:r w:rsidR="008C3A65">
        <w:rPr>
          <w:rFonts w:hint="eastAsia"/>
        </w:rPr>
        <w:t>是一种离策略学习：选取行动采用ε</w:t>
      </w:r>
      <w:r w:rsidR="008C3A65">
        <w:t>-</w:t>
      </w:r>
      <w:r w:rsidR="008C3A65">
        <w:rPr>
          <w:rFonts w:hint="eastAsia"/>
        </w:rPr>
        <w:t>greedy(</w:t>
      </w:r>
      <w:r w:rsidR="008C3A65">
        <w:t>Q)</w:t>
      </w:r>
      <w:r w:rsidR="008C3A65">
        <w:rPr>
          <w:rFonts w:hint="eastAsia"/>
        </w:rPr>
        <w:t>策略，而更新目标的策略使用</w:t>
      </w:r>
      <w:r w:rsidR="008C3A65">
        <w:rPr>
          <w:rFonts w:hint="eastAsia"/>
        </w:rPr>
        <w:t>greedy(</w:t>
      </w:r>
      <w:r w:rsidR="008C3A65">
        <w:t>Q)</w:t>
      </w:r>
      <w:r w:rsidR="008C3A65">
        <w:rPr>
          <w:rFonts w:hint="eastAsia"/>
        </w:rPr>
        <w:t>。</w:t>
      </w:r>
    </w:p>
    <w:p w14:paraId="67E14499" w14:textId="48118A8E" w:rsidR="0067741B" w:rsidRDefault="008C3A65" w:rsidP="0067741B">
      <w:pPr>
        <w:ind w:firstLine="480"/>
      </w:pPr>
      <w:r>
        <w:rPr>
          <w:rFonts w:hint="eastAsia"/>
        </w:rPr>
        <w:t>迭代中，在每一步长的探索中，智能体通过ε</w:t>
      </w:r>
      <w:r>
        <w:t>-</w:t>
      </w:r>
      <w:r>
        <w:rPr>
          <w:rFonts w:hint="eastAsia"/>
        </w:rPr>
        <w:t>greedy(</w:t>
      </w:r>
      <w:r>
        <w:t>Q)</w:t>
      </w:r>
      <w:r>
        <w:rPr>
          <w:rFonts w:hint="eastAsia"/>
        </w:rPr>
        <w:t>策略选取当前状态</w:t>
      </w:r>
      <w:r w:rsidR="0067741B" w:rsidRPr="0067741B">
        <w:rPr>
          <w:position w:val="-12"/>
        </w:rPr>
        <w:object w:dxaOrig="220" w:dyaOrig="360" w14:anchorId="7D3C8A99">
          <v:shape id="_x0000_i1046" type="#_x0000_t75" style="width:11.25pt;height:18pt" o:ole="">
            <v:imagedata r:id="rId58" o:title=""/>
          </v:shape>
          <o:OLEObject Type="Embed" ProgID="Equation.DSMT4" ShapeID="_x0000_i1046" DrawAspect="Content" ObjectID="_1711464330" r:id="rId59"/>
        </w:object>
      </w:r>
      <w:r w:rsidR="0067741B">
        <w:rPr>
          <w:rFonts w:hint="eastAsia"/>
        </w:rPr>
        <w:t>对应的动作</w:t>
      </w:r>
      <w:r w:rsidR="0067741B" w:rsidRPr="0067741B">
        <w:rPr>
          <w:position w:val="-12"/>
        </w:rPr>
        <w:object w:dxaOrig="240" w:dyaOrig="360" w14:anchorId="02264352">
          <v:shape id="_x0000_i1047" type="#_x0000_t75" style="width:12pt;height:18pt" o:ole="">
            <v:imagedata r:id="rId60" o:title=""/>
          </v:shape>
          <o:OLEObject Type="Embed" ProgID="Equation.DSMT4" ShapeID="_x0000_i1047" DrawAspect="Content" ObjectID="_1711464331" r:id="rId61"/>
        </w:object>
      </w:r>
      <w:r w:rsidR="0067741B">
        <w:rPr>
          <w:rFonts w:hint="eastAsia"/>
        </w:rPr>
        <w:t>，并据此生成数据</w:t>
      </w:r>
      <w:r w:rsidR="0067741B" w:rsidRPr="0067741B">
        <w:rPr>
          <w:position w:val="-12"/>
        </w:rPr>
        <w:object w:dxaOrig="1440" w:dyaOrig="360" w14:anchorId="74EFF8B3">
          <v:shape id="_x0000_i1048" type="#_x0000_t75" style="width:1in;height:18pt" o:ole="">
            <v:imagedata r:id="rId62" o:title=""/>
          </v:shape>
          <o:OLEObject Type="Embed" ProgID="Equation.DSMT4" ShapeID="_x0000_i1048" DrawAspect="Content" ObjectID="_1711464332" r:id="rId63"/>
        </w:object>
      </w:r>
      <w:r w:rsidR="0067741B">
        <w:rPr>
          <w:rFonts w:hint="eastAsia"/>
        </w:rPr>
        <w:t>。</w:t>
      </w:r>
    </w:p>
    <w:p w14:paraId="1BE86D9E" w14:textId="05009D8F" w:rsidR="004C43FF" w:rsidRDefault="0067741B" w:rsidP="004C43FF">
      <w:pPr>
        <w:ind w:firstLine="480"/>
      </w:pPr>
      <w:r>
        <w:rPr>
          <w:rFonts w:hint="eastAsia"/>
        </w:rPr>
        <w:t>更新</w:t>
      </w:r>
      <w:r>
        <w:t>Q</w:t>
      </w:r>
      <w:r>
        <w:rPr>
          <w:rFonts w:hint="eastAsia"/>
        </w:rPr>
        <w:t>函数时，</w:t>
      </w:r>
      <w:r w:rsidR="004C43FF">
        <w:rPr>
          <w:rFonts w:hint="eastAsia"/>
        </w:rPr>
        <w:t>以贪心策略</w:t>
      </w:r>
      <w:r w:rsidR="004C43FF" w:rsidRPr="00934926">
        <w:rPr>
          <w:position w:val="-12"/>
        </w:rPr>
        <w:object w:dxaOrig="2320" w:dyaOrig="360" w14:anchorId="7FC00572">
          <v:shape id="_x0000_i1049" type="#_x0000_t75" style="width:116.25pt;height:18pt" o:ole="">
            <v:imagedata r:id="rId64" o:title=""/>
          </v:shape>
          <o:OLEObject Type="Embed" ProgID="Equation.DSMT4" ShapeID="_x0000_i1049" DrawAspect="Content" ObjectID="_1711464333" r:id="rId65"/>
        </w:object>
      </w:r>
      <w:r w:rsidR="004C43FF">
        <w:rPr>
          <w:rFonts w:hint="eastAsia"/>
        </w:rPr>
        <w:t>的</w:t>
      </w:r>
      <w:r w:rsidR="004C43FF">
        <w:rPr>
          <w:rFonts w:hint="eastAsia"/>
        </w:rPr>
        <w:t>Q</w:t>
      </w:r>
      <w:r w:rsidR="004C43FF">
        <w:rPr>
          <w:rFonts w:hint="eastAsia"/>
        </w:rPr>
        <w:t>值作为时间差分目标，即：</w:t>
      </w:r>
    </w:p>
    <w:p w14:paraId="3CBB07B5" w14:textId="6A4C8C8A" w:rsidR="004C43FF" w:rsidRPr="004C43FF" w:rsidRDefault="008C3A65" w:rsidP="004C43FF">
      <w:pPr>
        <w:ind w:firstLine="480"/>
      </w:pPr>
      <w:r w:rsidRPr="008C3A65">
        <w:rPr>
          <w:position w:val="-64"/>
        </w:rPr>
        <w:object w:dxaOrig="4540" w:dyaOrig="1340" w14:anchorId="6E2381F8">
          <v:shape id="_x0000_i1050" type="#_x0000_t75" style="width:227.25pt;height:67.5pt" o:ole="">
            <v:imagedata r:id="rId66" o:title=""/>
          </v:shape>
          <o:OLEObject Type="Embed" ProgID="Equation.DSMT4" ShapeID="_x0000_i1050" DrawAspect="Content" ObjectID="_1711464334" r:id="rId67"/>
        </w:object>
      </w:r>
    </w:p>
    <w:p w14:paraId="5E95F539" w14:textId="207ACBB5" w:rsidR="00B54DD9" w:rsidRDefault="008C3A65" w:rsidP="00D47C33">
      <w:pPr>
        <w:ind w:firstLine="480"/>
        <w:rPr>
          <w:lang w:val="x-none"/>
        </w:rPr>
      </w:pPr>
      <w:r>
        <w:rPr>
          <w:rFonts w:hint="eastAsia"/>
          <w:lang w:val="x-none"/>
        </w:rPr>
        <w:t>据此，</w:t>
      </w:r>
      <w:r w:rsidR="0067741B">
        <w:rPr>
          <w:rFonts w:hint="eastAsia"/>
          <w:lang w:val="x-none"/>
        </w:rPr>
        <w:t>得到</w:t>
      </w:r>
      <w:r w:rsidR="0067741B">
        <w:rPr>
          <w:rFonts w:hint="eastAsia"/>
          <w:lang w:val="x-none"/>
        </w:rPr>
        <w:t>Q</w:t>
      </w:r>
      <w:r w:rsidR="0067741B">
        <w:rPr>
          <w:rFonts w:hint="eastAsia"/>
          <w:lang w:val="x-none"/>
        </w:rPr>
        <w:t>函数的迭代</w:t>
      </w:r>
      <w:r w:rsidR="000B2ED8">
        <w:rPr>
          <w:rFonts w:hint="eastAsia"/>
          <w:lang w:val="x-none"/>
        </w:rPr>
        <w:t>公式：</w:t>
      </w:r>
    </w:p>
    <w:p w14:paraId="21E59D79" w14:textId="349C00D7" w:rsidR="000B2ED8" w:rsidRDefault="00975046" w:rsidP="00D47C33">
      <w:pPr>
        <w:ind w:firstLine="480"/>
        <w:rPr>
          <w:lang w:val="x-none" w:eastAsia="x-none"/>
        </w:rPr>
      </w:pPr>
      <w:r w:rsidRPr="000B2ED8">
        <w:rPr>
          <w:position w:val="-20"/>
        </w:rPr>
        <w:object w:dxaOrig="5380" w:dyaOrig="440" w14:anchorId="19683A83">
          <v:shape id="_x0000_i1051" type="#_x0000_t75" style="width:269.25pt;height:22.5pt" o:ole="">
            <v:imagedata r:id="rId68" o:title=""/>
          </v:shape>
          <o:OLEObject Type="Embed" ProgID="Equation.DSMT4" ShapeID="_x0000_i1051" DrawAspect="Content" ObjectID="_1711464335" r:id="rId69"/>
        </w:object>
      </w:r>
    </w:p>
    <w:p w14:paraId="1E1305CE" w14:textId="54CCB144" w:rsidR="00C63C0C" w:rsidRDefault="00B34FF8" w:rsidP="00B34FF8">
      <w:pPr>
        <w:pStyle w:val="3"/>
      </w:pPr>
      <w:bookmarkStart w:id="13" w:name="_Toc100849742"/>
      <w:r>
        <w:rPr>
          <w:rFonts w:hint="eastAsia"/>
        </w:rPr>
        <w:t>算法实现</w:t>
      </w:r>
      <w:bookmarkEnd w:id="13"/>
    </w:p>
    <w:p w14:paraId="3DCEB0B6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def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train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um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um_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:</w:t>
      </w:r>
    </w:p>
    <w:p w14:paraId="3D5E046B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</w:p>
    <w:p w14:paraId="5ADC4F97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状态限制</w:t>
      </w:r>
    </w:p>
    <w:p w14:paraId="50E64213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ax_alph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</w:p>
    <w:p w14:paraId="2C81B429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in_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ax_diff_alph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15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15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</w:p>
    <w:p w14:paraId="06E959E5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Q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动作状态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-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价值函数</w:t>
      </w:r>
    </w:p>
    <w:p w14:paraId="412A673B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Q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zeros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[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3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um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um_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</w:p>
    <w:p w14:paraId="12C70F63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离散动作</w:t>
      </w:r>
    </w:p>
    <w:p w14:paraId="79A61158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actions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array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[-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3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3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</w:p>
    <w:p w14:paraId="72F448A3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 xml:space="preserve">#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迭代次数</w:t>
      </w:r>
    </w:p>
    <w:p w14:paraId="2093962B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20000</w:t>
      </w:r>
    </w:p>
    <w:p w14:paraId="58F4BA53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ε-greedy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超参</w:t>
      </w:r>
    </w:p>
    <w:p w14:paraId="3F9CDFAA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1.0</w:t>
      </w:r>
    </w:p>
    <w:p w14:paraId="003D4A9D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_limit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0.01</w:t>
      </w:r>
    </w:p>
    <w:p w14:paraId="4A6411F2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 xml:space="preserve">#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初始学习率</w:t>
      </w:r>
    </w:p>
    <w:p w14:paraId="7C11517F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lr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1.0</w:t>
      </w:r>
    </w:p>
    <w:p w14:paraId="3F706288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衰减率</w:t>
      </w:r>
    </w:p>
    <w:p w14:paraId="5580DCBD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lastRenderedPageBreak/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decay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0.9995</w:t>
      </w:r>
    </w:p>
    <w:p w14:paraId="4BA116A0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折扣因子</w:t>
      </w:r>
    </w:p>
    <w:p w14:paraId="7DEDDB67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gamm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0.98</w:t>
      </w:r>
    </w:p>
    <w:p w14:paraId="2906F21C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 xml:space="preserve">#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初始状态</w:t>
      </w:r>
    </w:p>
    <w:p w14:paraId="0A82E109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state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state_diff_alph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59FFC6F9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step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300</w:t>
      </w:r>
    </w:p>
    <w:p w14:paraId="44811AD8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optimal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1e7</w:t>
      </w:r>
    </w:p>
    <w:p w14:paraId="27EFA8E3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finalerror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2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</w:p>
    <w:p w14:paraId="302ECCD4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angle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</w:p>
    <w:p w14:paraId="0E74BBFB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 xml:space="preserve">#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探索步长限制</w:t>
      </w:r>
    </w:p>
    <w:p w14:paraId="2F5C534B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step_control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300</w:t>
      </w:r>
    </w:p>
    <w:p w14:paraId="03F42630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收敛目标控制</w:t>
      </w:r>
    </w:p>
    <w:p w14:paraId="4869ACEB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stable_target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2</w:t>
      </w:r>
    </w:p>
    <w:p w14:paraId="191B9707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converted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converted_diff_alph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0.05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0.01</w:t>
      </w:r>
    </w:p>
    <w:p w14:paraId="527DB159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迭代</w:t>
      </w:r>
    </w:p>
    <w:p w14:paraId="3B0979F3" w14:textId="307BEF31" w:rsid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435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4B69C6"/>
          <w:kern w:val="0"/>
          <w:sz w:val="21"/>
          <w:szCs w:val="21"/>
        </w:rPr>
        <w:t>for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i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4B69C6"/>
          <w:kern w:val="0"/>
          <w:sz w:val="21"/>
          <w:szCs w:val="21"/>
        </w:rPr>
        <w:t>in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range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:</w:t>
      </w:r>
    </w:p>
    <w:p w14:paraId="18953E18" w14:textId="5A6E4615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 </w:t>
      </w:r>
      <w:r w:rsidRPr="00FF6F75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#</w:t>
      </w:r>
      <w:r w:rsidRPr="00FF6F75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每一轮迭代初始化</w:t>
      </w:r>
    </w:p>
    <w:p w14:paraId="75983837" w14:textId="53837FC0" w:rsid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9C5D27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iteration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reward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state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state_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76C8C6B5" w14:textId="6B887700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333333"/>
          <w:kern w:val="0"/>
          <w:sz w:val="21"/>
          <w:szCs w:val="21"/>
        </w:rPr>
        <w:t xml:space="preserve"> </w:t>
      </w:r>
      <w:r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      </w:t>
      </w:r>
      <w:r w:rsidRPr="00FF6F75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#</w:t>
      </w:r>
      <w:r w:rsidRPr="00FF6F75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真实坐标到离散状态空间转换</w:t>
      </w:r>
    </w:p>
    <w:p w14:paraId="6BB1871F" w14:textId="6D4A2CD0" w:rsid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diff_alph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env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get_indice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um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um_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51A62478" w14:textId="0E9DE339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 xml:space="preserve"> 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</w:t>
      </w:r>
      <w:r w:rsidRPr="00FF6F75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#</w:t>
      </w:r>
      <w:r w:rsidRPr="00FF6F75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收敛</w:t>
      </w:r>
      <w:r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控制</w:t>
      </w:r>
      <w:r w:rsidRPr="00FF6F75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变量</w:t>
      </w:r>
    </w:p>
    <w:p w14:paraId="149994E5" w14:textId="5A22C870" w:rsid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9C5D27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stable_state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03705C83" w14:textId="77CC205E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9C5D27"/>
          <w:kern w:val="0"/>
          <w:sz w:val="21"/>
          <w:szCs w:val="21"/>
        </w:rPr>
        <w:t xml:space="preserve"> </w:t>
      </w:r>
      <w:r>
        <w:rPr>
          <w:rFonts w:ascii="Consolas" w:hAnsi="Consolas" w:cs="宋体"/>
          <w:snapToGrid/>
          <w:color w:val="9C5D27"/>
          <w:kern w:val="0"/>
          <w:sz w:val="21"/>
          <w:szCs w:val="21"/>
        </w:rPr>
        <w:t xml:space="preserve">       </w:t>
      </w:r>
      <w:r w:rsidRPr="00FF6F75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#</w:t>
      </w:r>
      <w:r w:rsidRPr="00FF6F75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更新ε</w:t>
      </w:r>
      <w:r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和学习率</w:t>
      </w:r>
    </w:p>
    <w:p w14:paraId="62F1C691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max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decay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_limit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705B9D69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lr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decay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lr</w:t>
      </w:r>
    </w:p>
    <w:p w14:paraId="05B2C533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angles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acts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[]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[]</w:t>
      </w:r>
    </w:p>
    <w:p w14:paraId="3643F957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angles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append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68C140D7" w14:textId="08FCCF1B" w:rsid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error_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abs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%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ax_alph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65A1EA6A" w14:textId="6279D69C" w:rsidR="006932EA" w:rsidRPr="00FF6F75" w:rsidRDefault="006932EA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 xml:space="preserve"> 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</w:t>
      </w:r>
      <w:r w:rsidRPr="006932EA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#</w:t>
      </w:r>
      <w:r w:rsidRPr="006932EA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开始迭代</w:t>
      </w:r>
    </w:p>
    <w:p w14:paraId="58E167D3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FF6F75">
        <w:rPr>
          <w:rFonts w:ascii="Consolas" w:hAnsi="Consolas" w:cs="宋体"/>
          <w:snapToGrid/>
          <w:color w:val="4B69C6"/>
          <w:kern w:val="0"/>
          <w:sz w:val="21"/>
          <w:szCs w:val="21"/>
        </w:rPr>
        <w:t>while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iteration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&lt;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step_control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5A58DCD2" w14:textId="536210A9" w:rsid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9C5D27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iteration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+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</w:p>
    <w:p w14:paraId="74260F97" w14:textId="4918D3D9" w:rsidR="00575E71" w:rsidRPr="00FF6F75" w:rsidRDefault="00575E71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9C5D27"/>
          <w:kern w:val="0"/>
          <w:sz w:val="21"/>
          <w:szCs w:val="21"/>
        </w:rPr>
        <w:t xml:space="preserve"> </w:t>
      </w:r>
      <w:r>
        <w:rPr>
          <w:rFonts w:ascii="Consolas" w:hAnsi="Consolas" w:cs="宋体"/>
          <w:snapToGrid/>
          <w:color w:val="9C5D27"/>
          <w:kern w:val="0"/>
          <w:sz w:val="21"/>
          <w:szCs w:val="21"/>
        </w:rPr>
        <w:t xml:space="preserve">           </w:t>
      </w:r>
      <w:r w:rsidRPr="00575E71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#</w:t>
      </w:r>
      <w:r w:rsidRPr="00575E71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Π</w:t>
      </w:r>
      <w:r w:rsidRPr="00575E71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=</w:t>
      </w:r>
      <w:r w:rsidRPr="00575E71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ε</w:t>
      </w:r>
      <w:r w:rsidRPr="00575E71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-greedy</w:t>
      </w:r>
      <w:r w:rsidRPr="00575E71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(Q)</w:t>
      </w:r>
      <w:r w:rsidRPr="00575E71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采样动作</w:t>
      </w:r>
      <w:r w:rsidRPr="00575E71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at</w:t>
      </w:r>
      <w:r w:rsidRPr="00575E71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 xml:space="preserve"> </w:t>
      </w:r>
      <w:r w:rsidRPr="00575E71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~</w:t>
      </w:r>
      <w:r w:rsidRPr="00575E71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 xml:space="preserve"> </w:t>
      </w:r>
      <w:r w:rsidRPr="00575E71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Π</w:t>
      </w:r>
      <w:r w:rsidRPr="00575E71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(st</w:t>
      </w:r>
      <w:r w:rsidRPr="00575E71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)</w:t>
      </w:r>
    </w:p>
    <w:p w14:paraId="1E1C55F5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greedy_action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env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get_greedy_action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Q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401A6089" w14:textId="2E83BEC5" w:rsid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acts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append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actions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greedy_action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</w:p>
    <w:p w14:paraId="0F3A5FF0" w14:textId="04120E38" w:rsidR="00575E71" w:rsidRPr="00FF6F75" w:rsidRDefault="00575E71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 xml:space="preserve"> 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    </w:t>
      </w:r>
      <w:r w:rsidRPr="00575E71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#</w:t>
      </w:r>
      <w:r w:rsidRPr="00575E71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执行动作</w:t>
      </w:r>
      <w:r w:rsidR="00137130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，获取观测量</w:t>
      </w:r>
      <w:r w:rsidR="00137130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rt+1</w:t>
      </w:r>
      <w:r w:rsidR="00137130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，</w:t>
      </w:r>
      <w:r w:rsidR="00137130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st+1</w:t>
      </w:r>
    </w:p>
    <w:p w14:paraId="4EF63B04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ew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ew_diff_alph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env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get_new_state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actions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greedy_action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</w:p>
    <w:p w14:paraId="5742DAB9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error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abs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ew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%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ax_alph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3ACDD5FB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FF6F75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error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&lt;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error_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0596D1CF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ngle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ew_alpha</w:t>
      </w:r>
    </w:p>
    <w:p w14:paraId="05FB9A97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error_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error</w:t>
      </w:r>
    </w:p>
    <w:p w14:paraId="206642A9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收敛控制</w:t>
      </w:r>
    </w:p>
    <w:p w14:paraId="0E1822E4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lastRenderedPageBreak/>
        <w:t xml:space="preserve">            </w:t>
      </w:r>
      <w:r w:rsidRPr="00FF6F75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error_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&lt;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converted_alph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and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abs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&lt;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converted_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4EFF41F8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angles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append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ew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3192A953" w14:textId="43B833E4" w:rsid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9C5D27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stable_state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+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</w:p>
    <w:p w14:paraId="0CAB787D" w14:textId="1C5BC5FB" w:rsidR="00137130" w:rsidRPr="00FF6F75" w:rsidRDefault="00137130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9C5D27"/>
          <w:kern w:val="0"/>
          <w:sz w:val="21"/>
          <w:szCs w:val="21"/>
        </w:rPr>
        <w:t xml:space="preserve"> </w:t>
      </w:r>
      <w:r>
        <w:rPr>
          <w:rFonts w:ascii="Consolas" w:hAnsi="Consolas" w:cs="宋体"/>
          <w:snapToGrid/>
          <w:color w:val="9C5D27"/>
          <w:kern w:val="0"/>
          <w:sz w:val="21"/>
          <w:szCs w:val="21"/>
        </w:rPr>
        <w:t xml:space="preserve">                </w:t>
      </w:r>
      <w:r w:rsidRPr="00137130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#</w:t>
      </w:r>
      <w:r w:rsidRPr="00137130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如果误差小于收敛阈值，并且连续保持收敛状态，即稳定在最高点</w:t>
      </w:r>
    </w:p>
    <w:p w14:paraId="7EE4AF47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    </w:t>
      </w:r>
      <w:r w:rsidRPr="00FF6F75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stable_state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stable_target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26252EFB" w14:textId="07C6E81B" w:rsid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4B69C6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        </w:t>
      </w:r>
      <w:r w:rsidRPr="00FF6F75">
        <w:rPr>
          <w:rFonts w:ascii="Consolas" w:hAnsi="Consolas" w:cs="宋体"/>
          <w:snapToGrid/>
          <w:color w:val="4B69C6"/>
          <w:kern w:val="0"/>
          <w:sz w:val="21"/>
          <w:szCs w:val="21"/>
        </w:rPr>
        <w:t>break</w:t>
      </w:r>
    </w:p>
    <w:p w14:paraId="74C316F1" w14:textId="6F54FEE3" w:rsidR="00137130" w:rsidRPr="00137130" w:rsidRDefault="00137130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4B69C6"/>
          <w:kern w:val="0"/>
          <w:sz w:val="21"/>
          <w:szCs w:val="21"/>
        </w:rPr>
        <w:t xml:space="preserve"> </w:t>
      </w:r>
      <w:r>
        <w:rPr>
          <w:rFonts w:ascii="Consolas" w:hAnsi="Consolas" w:cs="宋体"/>
          <w:snapToGrid/>
          <w:color w:val="4B69C6"/>
          <w:kern w:val="0"/>
          <w:sz w:val="21"/>
          <w:szCs w:val="21"/>
        </w:rPr>
        <w:t xml:space="preserve">            </w:t>
      </w:r>
      <w:r w:rsidRPr="00137130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#</w:t>
      </w:r>
      <w:r w:rsidRPr="00137130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新状态到状态空间转换</w:t>
      </w:r>
    </w:p>
    <w:p w14:paraId="7B881425" w14:textId="159FFFA5" w:rsid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new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new_diff_alph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env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get_indice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ew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ew_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um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um_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361F0DDF" w14:textId="2BB54BB0" w:rsidR="00EB53EB" w:rsidRPr="00FF6F75" w:rsidRDefault="00EB53EB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     </w:t>
      </w:r>
      <w:r w:rsidRPr="00EB53EB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#greedy(</w:t>
      </w:r>
      <w:r w:rsidRPr="00EB53EB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Q)</w:t>
      </w:r>
      <w:r w:rsidRPr="00EB53EB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贪心策略选取用于更新的动作</w:t>
      </w:r>
    </w:p>
    <w:p w14:paraId="2E79BBCA" w14:textId="251C6F97" w:rsid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ax_newQ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max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Q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[: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new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new_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</w:p>
    <w:p w14:paraId="4EF1B4BE" w14:textId="4BAC3E6D" w:rsidR="00EB53EB" w:rsidRPr="00FF6F75" w:rsidRDefault="00EB53EB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 xml:space="preserve"> 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     </w:t>
      </w:r>
      <w:r w:rsidRPr="00EB53EB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#</w:t>
      </w:r>
      <w:r w:rsidRPr="00EB53EB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获取更新动作的奖励值</w:t>
      </w:r>
    </w:p>
    <w:p w14:paraId="0F26010A" w14:textId="3CEA958C" w:rsid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env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get_reward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actions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greedy_action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</w:p>
    <w:p w14:paraId="0E7800F1" w14:textId="62A063CE" w:rsidR="00EB53EB" w:rsidRPr="00FF6F75" w:rsidRDefault="00EB53EB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     </w:t>
      </w: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#</w:t>
      </w: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更新</w:t>
      </w: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>Q</w:t>
      </w:r>
    </w:p>
    <w:p w14:paraId="40028924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det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gamm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ax_newQ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Q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greedy_action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][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][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</w:p>
    <w:p w14:paraId="3C53FFDF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Q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greedy_action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][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][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+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lr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deta</w:t>
      </w:r>
    </w:p>
    <w:p w14:paraId="7D8BE706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diff_alph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ew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ew_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new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new_diff_alpha</w:t>
      </w:r>
    </w:p>
    <w:p w14:paraId="7B2AC949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angles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append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3378FC51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reward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+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</w:p>
    <w:p w14:paraId="43748093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step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iteration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iteration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&lt;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step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4B69C6"/>
          <w:kern w:val="0"/>
          <w:sz w:val="21"/>
          <w:szCs w:val="21"/>
        </w:rPr>
        <w:t>else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step</w:t>
      </w:r>
    </w:p>
    <w:p w14:paraId="67755660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ngle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abs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(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ngle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%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2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1B7F8BF3" w14:textId="77777777" w:rsidR="00FF6F75" w:rsidRPr="00FF6F75" w:rsidRDefault="00FF6F75" w:rsidP="00FF6F75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angle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ngle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ngle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&lt;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angle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4B69C6"/>
          <w:kern w:val="0"/>
          <w:sz w:val="21"/>
          <w:szCs w:val="21"/>
        </w:rPr>
        <w:t>else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angle</w:t>
      </w:r>
    </w:p>
    <w:p w14:paraId="4BB96D1F" w14:textId="77777777" w:rsidR="00B34FF8" w:rsidRPr="00FF6F75" w:rsidRDefault="00B34FF8" w:rsidP="00B34FF8">
      <w:pPr>
        <w:ind w:firstLine="480"/>
      </w:pPr>
    </w:p>
    <w:p w14:paraId="0C27FCAF" w14:textId="27D9D461" w:rsidR="00DD267C" w:rsidRPr="00DD267C" w:rsidRDefault="00DD267C" w:rsidP="00DD267C">
      <w:pPr>
        <w:pStyle w:val="2"/>
        <w:rPr>
          <w:b/>
          <w:bCs w:val="0"/>
        </w:rPr>
      </w:pPr>
      <w:bookmarkStart w:id="14" w:name="_Toc100849743"/>
      <w:r w:rsidRPr="00DD267C">
        <w:rPr>
          <w:b/>
          <w:bCs w:val="0"/>
        </w:rPr>
        <w:t>SARSA</w:t>
      </w:r>
      <w:bookmarkEnd w:id="14"/>
    </w:p>
    <w:p w14:paraId="751583C3" w14:textId="73CACAA5" w:rsidR="00DD267C" w:rsidRDefault="00FA4350" w:rsidP="00DD267C">
      <w:pPr>
        <w:ind w:firstLine="480"/>
      </w:pPr>
      <w:r>
        <w:rPr>
          <w:rFonts w:hint="eastAsia"/>
        </w:rPr>
        <w:t>Q-</w:t>
      </w:r>
      <w:r>
        <w:t>Learning</w:t>
      </w:r>
      <w:r>
        <w:rPr>
          <w:rFonts w:hint="eastAsia"/>
        </w:rPr>
        <w:t>是离策略学习</w:t>
      </w:r>
      <w:r w:rsidR="00DD267C">
        <w:rPr>
          <w:rFonts w:hint="eastAsia"/>
        </w:rPr>
        <w:t>，</w:t>
      </w:r>
      <w:r>
        <w:rPr>
          <w:rFonts w:hint="eastAsia"/>
        </w:rPr>
        <w:t>在更新时永远选择奖励最高的动作，不考虑带来的其他后果，因此比较激进。为作比较，我们</w:t>
      </w:r>
      <w:r w:rsidR="00DD267C">
        <w:rPr>
          <w:rFonts w:hint="eastAsia"/>
        </w:rPr>
        <w:t>再采用</w:t>
      </w:r>
      <w:r w:rsidR="00DD267C">
        <w:rPr>
          <w:rFonts w:hint="eastAsia"/>
        </w:rPr>
        <w:t>S</w:t>
      </w:r>
      <w:r w:rsidR="00DD267C">
        <w:t>ARSA</w:t>
      </w:r>
      <w:r w:rsidR="00DD267C">
        <w:rPr>
          <w:rFonts w:hint="eastAsia"/>
        </w:rPr>
        <w:t>方法求解该模型。</w:t>
      </w:r>
    </w:p>
    <w:p w14:paraId="556CC6E6" w14:textId="77777777" w:rsidR="00DD267C" w:rsidRDefault="00DD267C" w:rsidP="00DD267C">
      <w:pPr>
        <w:pStyle w:val="3"/>
        <w:numPr>
          <w:ilvl w:val="2"/>
          <w:numId w:val="4"/>
        </w:numPr>
      </w:pPr>
      <w:bookmarkStart w:id="15" w:name="_Toc100849744"/>
      <w:r>
        <w:rPr>
          <w:rFonts w:hint="eastAsia"/>
        </w:rPr>
        <w:t>目标更新</w:t>
      </w:r>
      <w:bookmarkEnd w:id="15"/>
    </w:p>
    <w:p w14:paraId="49175785" w14:textId="619C4F9A" w:rsidR="00DD267C" w:rsidRDefault="00FA4350" w:rsidP="00DD267C">
      <w:pPr>
        <w:ind w:firstLine="480"/>
      </w:pPr>
      <w:r>
        <w:t>SARSA</w:t>
      </w:r>
      <w:r w:rsidR="00DD267C">
        <w:rPr>
          <w:rFonts w:hint="eastAsia"/>
        </w:rPr>
        <w:t>是一种</w:t>
      </w:r>
      <w:r>
        <w:rPr>
          <w:rFonts w:hint="eastAsia"/>
        </w:rPr>
        <w:t>在</w:t>
      </w:r>
      <w:r w:rsidR="00DD267C">
        <w:rPr>
          <w:rFonts w:hint="eastAsia"/>
        </w:rPr>
        <w:t>策略学习：选取行动</w:t>
      </w:r>
      <w:r>
        <w:rPr>
          <w:rFonts w:hint="eastAsia"/>
        </w:rPr>
        <w:t>和</w:t>
      </w:r>
      <w:r w:rsidR="00DD267C">
        <w:rPr>
          <w:rFonts w:hint="eastAsia"/>
        </w:rPr>
        <w:t>更新目标的策略</w:t>
      </w:r>
      <w:r>
        <w:rPr>
          <w:rFonts w:hint="eastAsia"/>
        </w:rPr>
        <w:t>都</w:t>
      </w:r>
      <w:r w:rsidR="00DD267C">
        <w:rPr>
          <w:rFonts w:hint="eastAsia"/>
        </w:rPr>
        <w:t>使用</w:t>
      </w:r>
      <w:r>
        <w:rPr>
          <w:rFonts w:hint="eastAsia"/>
        </w:rPr>
        <w:t>ε</w:t>
      </w:r>
      <w:r>
        <w:rPr>
          <w:rFonts w:hint="eastAsia"/>
        </w:rPr>
        <w:t>-</w:t>
      </w:r>
      <w:r w:rsidR="00DD267C">
        <w:rPr>
          <w:rFonts w:hint="eastAsia"/>
        </w:rPr>
        <w:t>greedy(</w:t>
      </w:r>
      <w:r w:rsidR="00DD267C">
        <w:t>Q)</w:t>
      </w:r>
      <w:r w:rsidR="00DD267C">
        <w:rPr>
          <w:rFonts w:hint="eastAsia"/>
        </w:rPr>
        <w:t>。</w:t>
      </w:r>
    </w:p>
    <w:p w14:paraId="1CA6191B" w14:textId="77777777" w:rsidR="00EB1D6B" w:rsidRDefault="00DD267C" w:rsidP="00DD267C">
      <w:pPr>
        <w:ind w:firstLine="480"/>
      </w:pPr>
      <w:r>
        <w:rPr>
          <w:rFonts w:hint="eastAsia"/>
        </w:rPr>
        <w:t>迭代中，在每一步长的探索中，智能体</w:t>
      </w:r>
      <w:r w:rsidR="00EB1D6B">
        <w:rPr>
          <w:rFonts w:hint="eastAsia"/>
        </w:rPr>
        <w:t>执行</w:t>
      </w:r>
      <w:r>
        <w:rPr>
          <w:rFonts w:hint="eastAsia"/>
        </w:rPr>
        <w:t>当前状态</w:t>
      </w:r>
      <w:r w:rsidRPr="0067741B">
        <w:rPr>
          <w:position w:val="-12"/>
        </w:rPr>
        <w:object w:dxaOrig="220" w:dyaOrig="360" w14:anchorId="0E02E05D">
          <v:shape id="_x0000_i1052" type="#_x0000_t75" style="width:11.25pt;height:18pt" o:ole="">
            <v:imagedata r:id="rId58" o:title=""/>
          </v:shape>
          <o:OLEObject Type="Embed" ProgID="Equation.DSMT4" ShapeID="_x0000_i1052" DrawAspect="Content" ObjectID="_1711464336" r:id="rId70"/>
        </w:object>
      </w:r>
      <w:r>
        <w:rPr>
          <w:rFonts w:hint="eastAsia"/>
        </w:rPr>
        <w:t>对应的动作</w:t>
      </w:r>
      <w:r w:rsidRPr="0067741B">
        <w:rPr>
          <w:position w:val="-12"/>
        </w:rPr>
        <w:object w:dxaOrig="240" w:dyaOrig="360" w14:anchorId="1F660057">
          <v:shape id="_x0000_i1053" type="#_x0000_t75" style="width:12pt;height:18pt" o:ole="">
            <v:imagedata r:id="rId60" o:title=""/>
          </v:shape>
          <o:OLEObject Type="Embed" ProgID="Equation.DSMT4" ShapeID="_x0000_i1053" DrawAspect="Content" ObjectID="_1711464337" r:id="rId71"/>
        </w:object>
      </w:r>
      <w:r>
        <w:rPr>
          <w:rFonts w:hint="eastAsia"/>
        </w:rPr>
        <w:t>，据此生成数据</w:t>
      </w:r>
      <w:r w:rsidRPr="0067741B">
        <w:rPr>
          <w:position w:val="-12"/>
        </w:rPr>
        <w:object w:dxaOrig="1440" w:dyaOrig="360" w14:anchorId="2727D80F">
          <v:shape id="_x0000_i1054" type="#_x0000_t75" style="width:1in;height:18pt" o:ole="">
            <v:imagedata r:id="rId62" o:title=""/>
          </v:shape>
          <o:OLEObject Type="Embed" ProgID="Equation.DSMT4" ShapeID="_x0000_i1054" DrawAspect="Content" ObjectID="_1711464338" r:id="rId72"/>
        </w:object>
      </w:r>
      <w:r>
        <w:rPr>
          <w:rFonts w:hint="eastAsia"/>
        </w:rPr>
        <w:t>。</w:t>
      </w:r>
    </w:p>
    <w:p w14:paraId="5CCF14F7" w14:textId="23A7F939" w:rsidR="00DD267C" w:rsidRDefault="00EB1D6B" w:rsidP="00EB1D6B">
      <w:pPr>
        <w:ind w:firstLine="480"/>
      </w:pPr>
      <w:r>
        <w:rPr>
          <w:rFonts w:hint="eastAsia"/>
        </w:rPr>
        <w:t>随后，根据策略ε</w:t>
      </w:r>
      <w:r>
        <w:rPr>
          <w:rFonts w:hint="eastAsia"/>
        </w:rPr>
        <w:t>-greedy(</w:t>
      </w:r>
      <w:r>
        <w:t>Q)</w:t>
      </w:r>
      <w:r>
        <w:rPr>
          <w:rFonts w:hint="eastAsia"/>
        </w:rPr>
        <w:t>采样动作</w:t>
      </w:r>
      <w:r w:rsidRPr="0067741B">
        <w:rPr>
          <w:position w:val="-12"/>
        </w:rPr>
        <w:object w:dxaOrig="380" w:dyaOrig="360" w14:anchorId="442FAFA3">
          <v:shape id="_x0000_i1055" type="#_x0000_t75" style="width:18.75pt;height:18pt" o:ole="">
            <v:imagedata r:id="rId73" o:title=""/>
          </v:shape>
          <o:OLEObject Type="Embed" ProgID="Equation.DSMT4" ShapeID="_x0000_i1055" DrawAspect="Content" ObjectID="_1711464339" r:id="rId74"/>
        </w:object>
      </w:r>
      <w:r>
        <w:rPr>
          <w:rFonts w:hint="eastAsia"/>
        </w:rPr>
        <w:t>，并根据</w:t>
      </w:r>
      <w:r w:rsidRPr="0067741B">
        <w:rPr>
          <w:position w:val="-12"/>
        </w:rPr>
        <w:object w:dxaOrig="1840" w:dyaOrig="360" w14:anchorId="66F4E6CA">
          <v:shape id="_x0000_i1056" type="#_x0000_t75" style="width:92.25pt;height:18pt" o:ole="">
            <v:imagedata r:id="rId75" o:title=""/>
          </v:shape>
          <o:OLEObject Type="Embed" ProgID="Equation.DSMT4" ShapeID="_x0000_i1056" DrawAspect="Content" ObjectID="_1711464340" r:id="rId76"/>
        </w:object>
      </w:r>
      <w:r>
        <w:rPr>
          <w:rFonts w:hint="eastAsia"/>
        </w:rPr>
        <w:t>更新</w:t>
      </w:r>
      <w:r>
        <w:rPr>
          <w:rFonts w:hint="eastAsia"/>
        </w:rPr>
        <w:t>Q</w:t>
      </w:r>
      <w:r w:rsidR="00DD267C">
        <w:rPr>
          <w:rFonts w:hint="eastAsia"/>
        </w:rPr>
        <w:t>，即：</w:t>
      </w:r>
    </w:p>
    <w:p w14:paraId="66B5F961" w14:textId="1A8EEA58" w:rsidR="00DD267C" w:rsidRDefault="00975046" w:rsidP="00DD267C">
      <w:pPr>
        <w:ind w:firstLine="480"/>
        <w:rPr>
          <w:lang w:val="x-none" w:eastAsia="x-none"/>
        </w:rPr>
      </w:pPr>
      <w:r w:rsidRPr="00975046">
        <w:rPr>
          <w:position w:val="-12"/>
        </w:rPr>
        <w:object w:dxaOrig="5040" w:dyaOrig="360" w14:anchorId="1D4C1E02">
          <v:shape id="_x0000_i1057" type="#_x0000_t75" style="width:252pt;height:18pt" o:ole="">
            <v:imagedata r:id="rId77" o:title=""/>
          </v:shape>
          <o:OLEObject Type="Embed" ProgID="Equation.DSMT4" ShapeID="_x0000_i1057" DrawAspect="Content" ObjectID="_1711464341" r:id="rId78"/>
        </w:object>
      </w:r>
    </w:p>
    <w:p w14:paraId="6E2CFAD7" w14:textId="77777777" w:rsidR="00DD267C" w:rsidRDefault="00DD267C" w:rsidP="00DD267C">
      <w:pPr>
        <w:pStyle w:val="3"/>
        <w:numPr>
          <w:ilvl w:val="2"/>
          <w:numId w:val="4"/>
        </w:numPr>
      </w:pPr>
      <w:bookmarkStart w:id="16" w:name="_Toc100849745"/>
      <w:r>
        <w:rPr>
          <w:rFonts w:hint="eastAsia"/>
        </w:rPr>
        <w:lastRenderedPageBreak/>
        <w:t>算法实现</w:t>
      </w:r>
      <w:bookmarkEnd w:id="16"/>
    </w:p>
    <w:p w14:paraId="638BBA08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def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train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num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num_diff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):</w:t>
      </w:r>
    </w:p>
    <w:p w14:paraId="026CB96C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</w:p>
    <w:p w14:paraId="08F44E26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状态限制</w:t>
      </w:r>
    </w:p>
    <w:p w14:paraId="1F66B60A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ax_alph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</w:p>
    <w:p w14:paraId="426253E2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in_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max_diff_alph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15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15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</w:p>
    <w:p w14:paraId="5138CC0F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Q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动作状态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-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价值函数</w:t>
      </w:r>
    </w:p>
    <w:p w14:paraId="0AF935D1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Q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zeros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[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3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um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um_diff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</w:p>
    <w:p w14:paraId="159248A7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离散动作</w:t>
      </w:r>
    </w:p>
    <w:p w14:paraId="27F9EB36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actions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array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([-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3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3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</w:p>
    <w:p w14:paraId="39C14777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 xml:space="preserve">#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迭代次数</w:t>
      </w:r>
    </w:p>
    <w:p w14:paraId="46DF79B2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20000</w:t>
      </w:r>
    </w:p>
    <w:p w14:paraId="064C76DD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ε-greedy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超参</w:t>
      </w:r>
    </w:p>
    <w:p w14:paraId="3E789D8E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1.0</w:t>
      </w:r>
    </w:p>
    <w:p w14:paraId="34411CF0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_limit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0.01</w:t>
      </w:r>
    </w:p>
    <w:p w14:paraId="4100008C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 xml:space="preserve">#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初始学习率</w:t>
      </w:r>
    </w:p>
    <w:p w14:paraId="3821E123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lr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1.0</w:t>
      </w:r>
    </w:p>
    <w:p w14:paraId="06C6D33C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衰减率</w:t>
      </w:r>
    </w:p>
    <w:p w14:paraId="14A25E45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decay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0.9995</w:t>
      </w:r>
    </w:p>
    <w:p w14:paraId="34073CC2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折扣因子</w:t>
      </w:r>
    </w:p>
    <w:p w14:paraId="14B2A117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gamm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0.98</w:t>
      </w:r>
    </w:p>
    <w:p w14:paraId="23DAB531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 xml:space="preserve">#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初始状态</w:t>
      </w:r>
    </w:p>
    <w:p w14:paraId="1865D75E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state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state_diff_alph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1603FE54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step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300</w:t>
      </w:r>
    </w:p>
    <w:p w14:paraId="32409370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optimal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1e7</w:t>
      </w:r>
    </w:p>
    <w:p w14:paraId="72650EFE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finalerror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2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</w:p>
    <w:p w14:paraId="29FD2847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angle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</w:p>
    <w:p w14:paraId="6FFEE4F6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 xml:space="preserve">#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探索步长限制</w:t>
      </w:r>
    </w:p>
    <w:p w14:paraId="20A2A1E9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step_control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300</w:t>
      </w:r>
    </w:p>
    <w:p w14:paraId="1A2A3AE4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收敛目标控制</w:t>
      </w:r>
    </w:p>
    <w:p w14:paraId="61220F19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stable_target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2</w:t>
      </w:r>
    </w:p>
    <w:p w14:paraId="72AA1CDA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converted_alpha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A3E9D"/>
          <w:kern w:val="0"/>
          <w:sz w:val="21"/>
          <w:szCs w:val="21"/>
        </w:rPr>
        <w:t>converted_diff_alpha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0.05</w:t>
      </w:r>
      <w:r w:rsidRPr="00FF6F75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FF6F75">
        <w:rPr>
          <w:rFonts w:ascii="Consolas" w:hAnsi="Consolas" w:cs="宋体"/>
          <w:snapToGrid/>
          <w:color w:val="9C5D27"/>
          <w:kern w:val="0"/>
          <w:sz w:val="21"/>
          <w:szCs w:val="21"/>
        </w:rPr>
        <w:t>0.01</w:t>
      </w:r>
    </w:p>
    <w:p w14:paraId="0321D12F" w14:textId="77777777" w:rsidR="00DD1DBC" w:rsidRPr="00FF6F75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FF6F75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</w:t>
      </w:r>
      <w:r w:rsidRPr="00FF6F75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迭代</w:t>
      </w:r>
    </w:p>
    <w:p w14:paraId="12A55F7C" w14:textId="24950BE0" w:rsidR="00DD1DBC" w:rsidRDefault="00DD1DBC" w:rsidP="00CA3584">
      <w:pPr>
        <w:widowControl/>
        <w:shd w:val="clear" w:color="auto" w:fill="F5F5F5"/>
        <w:wordWrap/>
        <w:snapToGrid/>
        <w:spacing w:line="285" w:lineRule="atLeast"/>
        <w:ind w:firstLineChars="0" w:firstLine="435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4B69C6"/>
          <w:kern w:val="0"/>
          <w:sz w:val="21"/>
          <w:szCs w:val="21"/>
        </w:rPr>
        <w:t>for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4B69C6"/>
          <w:kern w:val="0"/>
          <w:sz w:val="21"/>
          <w:szCs w:val="21"/>
        </w:rPr>
        <w:t>in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range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N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):</w:t>
      </w:r>
    </w:p>
    <w:p w14:paraId="6BC94CD2" w14:textId="58604721" w:rsidR="00CA3584" w:rsidRPr="00DD1DBC" w:rsidRDefault="00CA3584" w:rsidP="00CA3584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 </w:t>
      </w:r>
      <w:r w:rsidRPr="00CA3584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#</w:t>
      </w:r>
      <w:r w:rsidRPr="00CA3584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每一轮迭代初始化</w:t>
      </w:r>
    </w:p>
    <w:p w14:paraId="6D4CC946" w14:textId="79FBC0FB" w:rsid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9C5D27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diff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teration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reward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state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state_diff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9C5D27"/>
          <w:kern w:val="0"/>
          <w:sz w:val="21"/>
          <w:szCs w:val="21"/>
        </w:rPr>
        <w:t>0</w:t>
      </w:r>
    </w:p>
    <w:p w14:paraId="4A27548C" w14:textId="674DC45A" w:rsidR="00CA3584" w:rsidRPr="00DD1DBC" w:rsidRDefault="00CA3584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9C5D27"/>
          <w:kern w:val="0"/>
          <w:sz w:val="21"/>
          <w:szCs w:val="21"/>
        </w:rPr>
        <w:t xml:space="preserve"> </w:t>
      </w:r>
      <w:r>
        <w:rPr>
          <w:rFonts w:ascii="Consolas" w:hAnsi="Consolas" w:cs="宋体"/>
          <w:snapToGrid/>
          <w:color w:val="9C5D27"/>
          <w:kern w:val="0"/>
          <w:sz w:val="21"/>
          <w:szCs w:val="21"/>
        </w:rPr>
        <w:t xml:space="preserve">       </w:t>
      </w:r>
      <w:r w:rsidRPr="00CA3584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#</w:t>
      </w:r>
      <w:r w:rsidRPr="00CA3584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真实状态到离散状态空间转换</w:t>
      </w:r>
    </w:p>
    <w:p w14:paraId="35D2693B" w14:textId="1E84F6D4" w:rsid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diff_alpha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env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DD1DBC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get_indice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diff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num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num_diff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6DFDE420" w14:textId="2F5D5041" w:rsidR="00CA3584" w:rsidRPr="00DD1DBC" w:rsidRDefault="00CA3584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 xml:space="preserve"> 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</w:t>
      </w:r>
      <w:r w:rsidRPr="00CA3584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#</w:t>
      </w:r>
      <w:r w:rsidRPr="00CA3584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Π</w:t>
      </w:r>
      <w:r w:rsidRPr="00CA3584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=</w:t>
      </w:r>
      <w:r w:rsidRPr="00CA3584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ε</w:t>
      </w:r>
      <w:r w:rsidRPr="00CA3584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-greedy(</w:t>
      </w:r>
      <w:r w:rsidRPr="00CA3584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Q)</w:t>
      </w:r>
      <w:r w:rsidRPr="00CA3584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，根据该策略采样动作</w:t>
      </w:r>
      <w:r w:rsidRPr="00CA3584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at~</w:t>
      </w:r>
      <w:r w:rsidRPr="00CA3584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Π</w:t>
      </w:r>
      <w:r w:rsidRPr="00CA3584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(st</w:t>
      </w:r>
      <w:r w:rsidRPr="00CA3584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)</w:t>
      </w:r>
    </w:p>
    <w:p w14:paraId="641BDE5D" w14:textId="29DC9B51" w:rsid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greedy_action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env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DD1DBC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get_greedy_action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Q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diff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0F3F33C4" w14:textId="53A69F98" w:rsidR="00CA3584" w:rsidRPr="00DD1DBC" w:rsidRDefault="00CA3584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</w:pPr>
      <w:r>
        <w:rPr>
          <w:rFonts w:ascii="Consolas" w:hAnsi="Consolas" w:cs="宋体" w:hint="eastAsia"/>
          <w:snapToGrid/>
          <w:color w:val="777777"/>
          <w:kern w:val="0"/>
          <w:sz w:val="21"/>
          <w:szCs w:val="21"/>
        </w:rPr>
        <w:t xml:space="preserve"> </w:t>
      </w: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</w:t>
      </w:r>
      <w:r w:rsidRPr="00CA3584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#</w:t>
      </w:r>
      <w:r w:rsidRPr="00CA3584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ε和学习率更新</w:t>
      </w:r>
    </w:p>
    <w:p w14:paraId="3ED02407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max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decay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_limit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5202F0DE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lr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decay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lr</w:t>
      </w:r>
    </w:p>
    <w:p w14:paraId="55DF43B2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angles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acts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[]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[]</w:t>
      </w:r>
    </w:p>
    <w:p w14:paraId="7134F5B4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angles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DD1DBC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append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17C2E5C4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lastRenderedPageBreak/>
        <w:t xml:space="preserve">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error_a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>abs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((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%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max_alpha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2AF54EEB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DD1DBC">
        <w:rPr>
          <w:rFonts w:ascii="Consolas" w:hAnsi="Consolas" w:cs="宋体"/>
          <w:snapToGrid/>
          <w:color w:val="4B69C6"/>
          <w:kern w:val="0"/>
          <w:sz w:val="21"/>
          <w:szCs w:val="21"/>
        </w:rPr>
        <w:t>while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teration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&lt;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step_control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1FE1687C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teration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+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</w:p>
    <w:p w14:paraId="25723218" w14:textId="68DD5256" w:rsid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acts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DD1DBC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append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actions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greedy_action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</w:p>
    <w:p w14:paraId="0DACAC8C" w14:textId="3257AC3E" w:rsidR="00E02BED" w:rsidRPr="00DD1DBC" w:rsidRDefault="00E02BED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</w:pPr>
      <w:r>
        <w:rPr>
          <w:rFonts w:ascii="Consolas" w:hAnsi="Consolas" w:cs="宋体"/>
          <w:snapToGrid/>
          <w:color w:val="777777"/>
          <w:kern w:val="0"/>
          <w:sz w:val="21"/>
          <w:szCs w:val="21"/>
        </w:rPr>
        <w:t xml:space="preserve">            </w:t>
      </w:r>
      <w:r w:rsidRPr="00E02BED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#</w:t>
      </w:r>
      <w:r w:rsidRPr="00E02BED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根据</w:t>
      </w:r>
      <w:r w:rsidRPr="00E02BED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st</w:t>
      </w:r>
      <w:r w:rsidRPr="00E02BED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，</w:t>
      </w:r>
      <w:r w:rsidRPr="00E02BED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at</w:t>
      </w:r>
      <w:r w:rsidRPr="00E02BED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获取新状态</w:t>
      </w:r>
      <w:r w:rsidRPr="00E02BED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st+1</w:t>
      </w:r>
    </w:p>
    <w:p w14:paraId="28F87C6A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new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new_diff_alpha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env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DD1DBC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get_new_state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diff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actions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greedy_action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</w:p>
    <w:p w14:paraId="5FC9C31A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error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>abs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((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new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%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max_alpha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5A4E990E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DD1DBC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error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&lt;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error_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14529B69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ngle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new_alpha</w:t>
      </w:r>
    </w:p>
    <w:p w14:paraId="4020BF25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error_a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error</w:t>
      </w:r>
    </w:p>
    <w:p w14:paraId="4351CA87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DD1DBC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#</w:t>
      </w:r>
      <w:r w:rsidRPr="00DD1DBC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收敛控制</w:t>
      </w:r>
    </w:p>
    <w:p w14:paraId="33D37FF3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DD1DBC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error_a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&lt;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converted_alpha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and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>abs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diff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&lt;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converted_diff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53E05E20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angles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DD1DBC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append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new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6187CB16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stable_state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+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9C5D27"/>
          <w:kern w:val="0"/>
          <w:sz w:val="21"/>
          <w:szCs w:val="21"/>
        </w:rPr>
        <w:t>1</w:t>
      </w:r>
    </w:p>
    <w:p w14:paraId="3187068D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    </w:t>
      </w:r>
      <w:r w:rsidRPr="00DD1DBC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print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stable_state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241316DB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    </w:t>
      </w:r>
      <w:r w:rsidRPr="00DD1DBC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stable_state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=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stable_target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:</w:t>
      </w:r>
    </w:p>
    <w:p w14:paraId="0B609BEA" w14:textId="45D27E4A" w:rsid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4B69C6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        </w:t>
      </w:r>
      <w:r w:rsidRPr="00DD1DBC">
        <w:rPr>
          <w:rFonts w:ascii="Consolas" w:hAnsi="Consolas" w:cs="宋体"/>
          <w:snapToGrid/>
          <w:color w:val="4B69C6"/>
          <w:kern w:val="0"/>
          <w:sz w:val="21"/>
          <w:szCs w:val="21"/>
        </w:rPr>
        <w:t>break</w:t>
      </w:r>
    </w:p>
    <w:p w14:paraId="3743B201" w14:textId="39FDA4DB" w:rsidR="00E02BED" w:rsidRPr="00DD1DBC" w:rsidRDefault="00E02BED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</w:pPr>
      <w:r w:rsidRPr="00E02BED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 xml:space="preserve"> </w:t>
      </w:r>
      <w:r w:rsidRPr="00E02BED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 xml:space="preserve">           </w:t>
      </w:r>
      <w:r w:rsidRPr="00E02BED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#</w:t>
      </w:r>
      <w:r w:rsidRPr="00E02BED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新状态映射到离散状态空间</w:t>
      </w:r>
    </w:p>
    <w:p w14:paraId="144A1702" w14:textId="5892EA67" w:rsid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new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new_diff_alpha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env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DD1DBC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get_indice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new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new_diff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num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num_diff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17374BB6" w14:textId="6E620DB5" w:rsidR="00C774DF" w:rsidRPr="00DD1DBC" w:rsidRDefault="00C774DF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</w:pP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 xml:space="preserve"> </w:t>
      </w:r>
      <w:r w:rsidRPr="006473F9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 xml:space="preserve">           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#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在策略更新：根据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st+1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选择下一步动作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at+1</w:t>
      </w:r>
    </w:p>
    <w:p w14:paraId="796167A3" w14:textId="6357A486" w:rsid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greedy_new_action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env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DD1DBC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get_greedy_action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Q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new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new_diff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epsilon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63CFF341" w14:textId="1BB67C1B" w:rsidR="006473F9" w:rsidRPr="00DD1DBC" w:rsidRDefault="006473F9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</w:pP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 xml:space="preserve"> </w:t>
      </w:r>
      <w:r w:rsidRPr="006473F9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 xml:space="preserve">           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#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计算执行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at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到达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st+1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的奖励</w:t>
      </w:r>
    </w:p>
    <w:p w14:paraId="28D1D619" w14:textId="208930C7" w:rsid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77777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env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DD1DBC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get_reward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diff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actions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greedy_action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])</w:t>
      </w:r>
    </w:p>
    <w:p w14:paraId="4A2116F6" w14:textId="63326BA0" w:rsidR="006473F9" w:rsidRPr="00DD1DBC" w:rsidRDefault="006473F9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</w:pP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 xml:space="preserve"> </w:t>
      </w:r>
      <w:r w:rsidRPr="006473F9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 xml:space="preserve">           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#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根据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st+1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和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at+1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和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reward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更新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Q</w:t>
      </w:r>
      <w:r w:rsidRPr="006473F9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(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st,at</w:t>
      </w:r>
      <w:r w:rsidRPr="006473F9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>)</w:t>
      </w:r>
    </w:p>
    <w:p w14:paraId="150F368E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update_Q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gamma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Q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greedy_new_action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][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new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][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new_diff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Q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greedy_action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][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][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diff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</w:p>
    <w:p w14:paraId="03ACA547" w14:textId="76C422D2" w:rsid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7A3E9D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Q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[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greedy_action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][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][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diff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]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+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lr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update_Q</w:t>
      </w:r>
    </w:p>
    <w:p w14:paraId="5D78C30E" w14:textId="2041F276" w:rsidR="006473F9" w:rsidRPr="00DD1DBC" w:rsidRDefault="006473F9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</w:pP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 xml:space="preserve"> </w:t>
      </w:r>
      <w:r w:rsidRPr="006473F9">
        <w:rPr>
          <w:rFonts w:ascii="Consolas" w:hAnsi="Consolas" w:cs="宋体"/>
          <w:i/>
          <w:iCs/>
          <w:snapToGrid/>
          <w:color w:val="AAAAAA"/>
          <w:kern w:val="0"/>
          <w:sz w:val="21"/>
          <w:szCs w:val="21"/>
        </w:rPr>
        <w:t xml:space="preserve">           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#</w:t>
      </w:r>
      <w:r w:rsidRPr="006473F9">
        <w:rPr>
          <w:rFonts w:ascii="Consolas" w:hAnsi="Consolas" w:cs="宋体" w:hint="eastAsia"/>
          <w:i/>
          <w:iCs/>
          <w:snapToGrid/>
          <w:color w:val="AAAAAA"/>
          <w:kern w:val="0"/>
          <w:sz w:val="21"/>
          <w:szCs w:val="21"/>
        </w:rPr>
        <w:t>步进</w:t>
      </w:r>
    </w:p>
    <w:p w14:paraId="114D5768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diff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diff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greedy_action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new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new_diff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new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ndice_new_diff_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,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greedy_new_action</w:t>
      </w:r>
    </w:p>
    <w:p w14:paraId="5F1EF69D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angles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DD1DBC">
        <w:rPr>
          <w:rFonts w:ascii="Consolas" w:hAnsi="Consolas" w:cs="宋体"/>
          <w:b/>
          <w:bCs/>
          <w:snapToGrid/>
          <w:color w:val="AA3731"/>
          <w:kern w:val="0"/>
          <w:sz w:val="21"/>
          <w:szCs w:val="21"/>
        </w:rPr>
        <w:t>append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alpha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41E7C9F7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reward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+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reward</w:t>
      </w:r>
    </w:p>
    <w:p w14:paraId="743BD5E7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step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teration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iteration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&lt;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step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4B69C6"/>
          <w:kern w:val="0"/>
          <w:sz w:val="21"/>
          <w:szCs w:val="21"/>
        </w:rPr>
        <w:t>else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step</w:t>
      </w:r>
    </w:p>
    <w:p w14:paraId="368A0291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ngle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>abs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((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ngle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+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%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(</w:t>
      </w:r>
      <w:r w:rsidRPr="00DD1DBC">
        <w:rPr>
          <w:rFonts w:ascii="Consolas" w:hAnsi="Consolas" w:cs="宋体"/>
          <w:snapToGrid/>
          <w:color w:val="9C5D27"/>
          <w:kern w:val="0"/>
          <w:sz w:val="21"/>
          <w:szCs w:val="21"/>
        </w:rPr>
        <w:t>2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*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-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b/>
          <w:bCs/>
          <w:snapToGrid/>
          <w:color w:val="7A3E9D"/>
          <w:kern w:val="0"/>
          <w:sz w:val="21"/>
          <w:szCs w:val="21"/>
        </w:rPr>
        <w:t>np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.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>pi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)</w:t>
      </w:r>
    </w:p>
    <w:p w14:paraId="6791540F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       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angle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=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ngle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4B69C6"/>
          <w:kern w:val="0"/>
          <w:sz w:val="21"/>
          <w:szCs w:val="21"/>
        </w:rPr>
        <w:t>if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min_angle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77777"/>
          <w:kern w:val="0"/>
          <w:sz w:val="21"/>
          <w:szCs w:val="21"/>
        </w:rPr>
        <w:t>&lt;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angle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4B69C6"/>
          <w:kern w:val="0"/>
          <w:sz w:val="21"/>
          <w:szCs w:val="21"/>
        </w:rPr>
        <w:t>else</w:t>
      </w: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 xml:space="preserve"> </w:t>
      </w:r>
      <w:r w:rsidRPr="00DD1DBC">
        <w:rPr>
          <w:rFonts w:ascii="Consolas" w:hAnsi="Consolas" w:cs="宋体"/>
          <w:snapToGrid/>
          <w:color w:val="7A3E9D"/>
          <w:kern w:val="0"/>
          <w:sz w:val="21"/>
          <w:szCs w:val="21"/>
        </w:rPr>
        <w:t>total_angle</w:t>
      </w:r>
    </w:p>
    <w:p w14:paraId="4D52A60E" w14:textId="77777777" w:rsidR="00DD1DBC" w:rsidRPr="00DD1DBC" w:rsidRDefault="00DD1DBC" w:rsidP="00DD1DBC">
      <w:pPr>
        <w:widowControl/>
        <w:shd w:val="clear" w:color="auto" w:fill="F5F5F5"/>
        <w:wordWrap/>
        <w:snapToGrid/>
        <w:spacing w:line="285" w:lineRule="atLeast"/>
        <w:ind w:firstLineChars="0" w:firstLine="420"/>
        <w:rPr>
          <w:rFonts w:ascii="Consolas" w:hAnsi="Consolas" w:cs="宋体"/>
          <w:snapToGrid/>
          <w:color w:val="333333"/>
          <w:kern w:val="0"/>
          <w:sz w:val="21"/>
          <w:szCs w:val="21"/>
        </w:rPr>
      </w:pPr>
      <w:r w:rsidRPr="00DD1DBC">
        <w:rPr>
          <w:rFonts w:ascii="Consolas" w:hAnsi="Consolas" w:cs="宋体"/>
          <w:snapToGrid/>
          <w:color w:val="333333"/>
          <w:kern w:val="0"/>
          <w:sz w:val="21"/>
          <w:szCs w:val="21"/>
        </w:rPr>
        <w:t>       </w:t>
      </w:r>
    </w:p>
    <w:p w14:paraId="257BCF59" w14:textId="6EDE102F" w:rsidR="00C63C0C" w:rsidRPr="00DD1DBC" w:rsidRDefault="00C63C0C" w:rsidP="00C63C0C">
      <w:pPr>
        <w:ind w:firstLineChars="83" w:firstLine="199"/>
        <w:rPr>
          <w:lang w:eastAsia="x-none"/>
        </w:rPr>
      </w:pPr>
    </w:p>
    <w:p w14:paraId="077EA53E" w14:textId="5757812D" w:rsidR="0047688B" w:rsidRDefault="00D47C33" w:rsidP="004B07F4">
      <w:pPr>
        <w:pStyle w:val="1"/>
      </w:pPr>
      <w:bookmarkStart w:id="17" w:name="_Toc100849746"/>
      <w:r>
        <w:rPr>
          <w:rFonts w:hint="eastAsia"/>
          <w:lang w:eastAsia="zh-CN"/>
        </w:rPr>
        <w:lastRenderedPageBreak/>
        <w:t>实验结果</w:t>
      </w:r>
      <w:bookmarkEnd w:id="17"/>
    </w:p>
    <w:p w14:paraId="0C254C30" w14:textId="1CC1A076" w:rsidR="0047688B" w:rsidRPr="00626236" w:rsidRDefault="00C94BE5" w:rsidP="005A0F1B">
      <w:pPr>
        <w:pStyle w:val="2"/>
        <w:rPr>
          <w:b/>
          <w:bCs w:val="0"/>
        </w:rPr>
      </w:pPr>
      <w:bookmarkStart w:id="18" w:name="_Toc100849747"/>
      <w:r w:rsidRPr="00626236">
        <w:rPr>
          <w:rFonts w:hint="eastAsia"/>
          <w:b/>
          <w:bCs w:val="0"/>
          <w:lang w:eastAsia="zh-CN"/>
        </w:rPr>
        <w:t>Q</w:t>
      </w:r>
      <w:r w:rsidRPr="00626236">
        <w:rPr>
          <w:b/>
          <w:bCs w:val="0"/>
          <w:lang w:eastAsia="zh-CN"/>
        </w:rPr>
        <w:t>-L</w:t>
      </w:r>
      <w:r w:rsidRPr="00626236">
        <w:rPr>
          <w:rFonts w:hint="eastAsia"/>
          <w:b/>
          <w:bCs w:val="0"/>
          <w:lang w:eastAsia="zh-CN"/>
        </w:rPr>
        <w:t>earning</w:t>
      </w:r>
      <w:bookmarkEnd w:id="18"/>
    </w:p>
    <w:p w14:paraId="35C8B449" w14:textId="2E8A9B84" w:rsidR="00C63C0C" w:rsidRDefault="00626236" w:rsidP="00D47C33">
      <w:pPr>
        <w:ind w:firstLine="480"/>
      </w:pPr>
      <w:r>
        <w:rPr>
          <w:rFonts w:hint="eastAsia"/>
        </w:rPr>
        <w:t>Q</w:t>
      </w:r>
      <w:r>
        <w:t>-L</w:t>
      </w:r>
      <w:r>
        <w:rPr>
          <w:rFonts w:hint="eastAsia"/>
        </w:rPr>
        <w:t>earning</w:t>
      </w:r>
      <w:r>
        <w:rPr>
          <w:rFonts w:hint="eastAsia"/>
        </w:rPr>
        <w:t>方法在</w:t>
      </w:r>
      <w:r>
        <w:rPr>
          <w:rFonts w:hint="eastAsia"/>
        </w:rPr>
        <w:t>3900</w:t>
      </w:r>
      <w:r>
        <w:rPr>
          <w:rFonts w:hint="eastAsia"/>
        </w:rPr>
        <w:t>轮迭代时，出现第一次收敛，收敛步长为</w:t>
      </w:r>
      <w:r>
        <w:rPr>
          <w:rFonts w:hint="eastAsia"/>
        </w:rPr>
        <w:t>262</w:t>
      </w:r>
      <w:r>
        <w:rPr>
          <w:rFonts w:hint="eastAsia"/>
        </w:rPr>
        <w:t>。经过</w:t>
      </w:r>
      <w:r>
        <w:rPr>
          <w:rFonts w:hint="eastAsia"/>
        </w:rPr>
        <w:t>20000</w:t>
      </w:r>
      <w:r>
        <w:rPr>
          <w:rFonts w:hint="eastAsia"/>
        </w:rPr>
        <w:t>轮迭代后，最小收敛步长为</w:t>
      </w:r>
      <w:r>
        <w:rPr>
          <w:rFonts w:hint="eastAsia"/>
        </w:rPr>
        <w:t>167</w:t>
      </w:r>
      <w:r>
        <w:rPr>
          <w:rFonts w:hint="eastAsia"/>
        </w:rPr>
        <w:t>，收敛时</w:t>
      </w:r>
      <w:r w:rsidRPr="00626236">
        <w:rPr>
          <w:rFonts w:hint="eastAsia"/>
        </w:rPr>
        <w:t>最终距离稳定状态角度</w:t>
      </w:r>
      <w:r>
        <w:rPr>
          <w:rFonts w:hint="eastAsia"/>
        </w:rPr>
        <w:t>的</w:t>
      </w:r>
      <w:r w:rsidRPr="00626236">
        <w:rPr>
          <w:rFonts w:hint="eastAsia"/>
        </w:rPr>
        <w:t>误差为</w:t>
      </w:r>
      <w:r w:rsidRPr="00626236">
        <w:rPr>
          <w:rFonts w:hint="eastAsia"/>
        </w:rPr>
        <w:t>0.018567 rad</w:t>
      </w:r>
      <w:r>
        <w:rPr>
          <w:rFonts w:hint="eastAsia"/>
        </w:rPr>
        <w:t>。</w:t>
      </w:r>
    </w:p>
    <w:p w14:paraId="167CEC99" w14:textId="3CBA85B8" w:rsidR="00CA4D20" w:rsidRDefault="00CA4D20" w:rsidP="00D47C33">
      <w:pPr>
        <w:ind w:firstLine="480"/>
      </w:pPr>
      <w:r>
        <w:rPr>
          <w:rFonts w:hint="eastAsia"/>
        </w:rPr>
        <w:t>下面对</w:t>
      </w:r>
      <w:r>
        <w:rPr>
          <w:rFonts w:hint="eastAsia"/>
        </w:rPr>
        <w:t>Q</w:t>
      </w:r>
      <w:r>
        <w:rPr>
          <w:rFonts w:hint="eastAsia"/>
        </w:rPr>
        <w:t>函数进行了可视化，为了视觉效果，对</w:t>
      </w:r>
      <w:r>
        <w:rPr>
          <w:rFonts w:hint="eastAsia"/>
        </w:rPr>
        <w:t>Q</w:t>
      </w:r>
      <w:r>
        <w:rPr>
          <w:rFonts w:hint="eastAsia"/>
        </w:rPr>
        <w:t>函数进行了取反。</w:t>
      </w:r>
    </w:p>
    <w:p w14:paraId="733E6103" w14:textId="77777777" w:rsidR="006C26CC" w:rsidRDefault="00626236" w:rsidP="006C26CC">
      <w:pPr>
        <w:ind w:firstLineChars="83" w:firstLine="199"/>
        <w:jc w:val="center"/>
        <w:rPr>
          <w:color w:val="A6A6A6" w:themeColor="background1" w:themeShade="A6"/>
        </w:rPr>
      </w:pPr>
      <w:r>
        <w:rPr>
          <w:rFonts w:hint="eastAsia"/>
          <w:noProof/>
          <w:snapToGrid/>
          <w:color w:val="A6A6A6" w:themeColor="background1" w:themeShade="A6"/>
        </w:rPr>
        <w:drawing>
          <wp:inline distT="0" distB="0" distL="0" distR="0" wp14:anchorId="06571F38" wp14:editId="6574CD3E">
            <wp:extent cx="3600000" cy="2939598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 rotWithShape="1"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080" b="11264"/>
                    <a:stretch/>
                  </pic:blipFill>
                  <pic:spPr bwMode="auto">
                    <a:xfrm>
                      <a:off x="0" y="0"/>
                      <a:ext cx="3600000" cy="29395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C988D2" w14:textId="57C57264" w:rsidR="006C26CC" w:rsidRPr="006C26CC" w:rsidRDefault="006C26CC" w:rsidP="006C26CC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  <w:r w:rsidRPr="00F65D72">
        <w:rPr>
          <w:rFonts w:hint="eastAsia"/>
          <w:color w:val="A6A6A6" w:themeColor="background1" w:themeShade="A6"/>
          <w:sz w:val="22"/>
          <w:szCs w:val="22"/>
        </w:rPr>
        <w:t>图</w:t>
      </w:r>
      <w:r>
        <w:rPr>
          <w:color w:val="A6A6A6" w:themeColor="background1" w:themeShade="A6"/>
          <w:sz w:val="22"/>
          <w:szCs w:val="22"/>
        </w:rPr>
        <w:t>2</w:t>
      </w:r>
      <w:r w:rsidRPr="00F65D72">
        <w:rPr>
          <w:color w:val="A6A6A6" w:themeColor="background1" w:themeShade="A6"/>
          <w:sz w:val="22"/>
          <w:szCs w:val="22"/>
        </w:rPr>
        <w:t xml:space="preserve"> </w:t>
      </w:r>
      <w:r w:rsidR="00A10A79">
        <w:rPr>
          <w:rFonts w:hint="eastAsia"/>
          <w:color w:val="A6A6A6" w:themeColor="background1" w:themeShade="A6"/>
          <w:sz w:val="22"/>
          <w:szCs w:val="22"/>
        </w:rPr>
        <w:t>Q</w:t>
      </w:r>
      <w:r w:rsidR="00A10A79">
        <w:rPr>
          <w:color w:val="A6A6A6" w:themeColor="background1" w:themeShade="A6"/>
          <w:sz w:val="22"/>
          <w:szCs w:val="22"/>
        </w:rPr>
        <w:t>-Learning Q</w:t>
      </w:r>
      <w:r w:rsidR="00A10A79">
        <w:rPr>
          <w:rFonts w:hint="eastAsia"/>
          <w:color w:val="A6A6A6" w:themeColor="background1" w:themeShade="A6"/>
          <w:sz w:val="22"/>
          <w:szCs w:val="22"/>
        </w:rPr>
        <w:t>动作</w:t>
      </w:r>
      <w:r w:rsidR="00A10A79">
        <w:rPr>
          <w:rFonts w:hint="eastAsia"/>
          <w:color w:val="A6A6A6" w:themeColor="background1" w:themeShade="A6"/>
          <w:sz w:val="22"/>
          <w:szCs w:val="22"/>
        </w:rPr>
        <w:t>-</w:t>
      </w:r>
      <w:r w:rsidR="00A10A79">
        <w:rPr>
          <w:rFonts w:hint="eastAsia"/>
          <w:color w:val="A6A6A6" w:themeColor="background1" w:themeShade="A6"/>
          <w:sz w:val="22"/>
          <w:szCs w:val="22"/>
        </w:rPr>
        <w:t>状态函数可视化（动作取</w:t>
      </w:r>
      <w:r w:rsidR="00A10A79">
        <w:rPr>
          <w:rFonts w:hint="eastAsia"/>
          <w:color w:val="A6A6A6" w:themeColor="background1" w:themeShade="A6"/>
          <w:sz w:val="22"/>
          <w:szCs w:val="22"/>
        </w:rPr>
        <w:t>-3</w:t>
      </w:r>
      <w:r w:rsidR="00A10A79">
        <w:rPr>
          <w:color w:val="A6A6A6" w:themeColor="background1" w:themeShade="A6"/>
          <w:sz w:val="22"/>
          <w:szCs w:val="22"/>
        </w:rPr>
        <w:t>V</w:t>
      </w:r>
      <w:r w:rsidR="00A10A79">
        <w:rPr>
          <w:rFonts w:hint="eastAsia"/>
          <w:color w:val="A6A6A6" w:themeColor="background1" w:themeShade="A6"/>
          <w:sz w:val="22"/>
          <w:szCs w:val="22"/>
        </w:rPr>
        <w:t>）</w:t>
      </w:r>
    </w:p>
    <w:p w14:paraId="1C92B92F" w14:textId="519A30E7" w:rsidR="00A10A79" w:rsidRDefault="00626236" w:rsidP="006C26CC">
      <w:pPr>
        <w:ind w:firstLineChars="83" w:firstLine="199"/>
        <w:jc w:val="center"/>
        <w:rPr>
          <w:color w:val="A6A6A6" w:themeColor="background1" w:themeShade="A6"/>
        </w:rPr>
      </w:pPr>
      <w:r>
        <w:rPr>
          <w:rFonts w:hint="eastAsia"/>
          <w:noProof/>
          <w:snapToGrid/>
          <w:color w:val="A6A6A6" w:themeColor="background1" w:themeShade="A6"/>
        </w:rPr>
        <w:drawing>
          <wp:inline distT="0" distB="0" distL="0" distR="0" wp14:anchorId="2745D7D1" wp14:editId="4294290C">
            <wp:extent cx="3600000" cy="2912463"/>
            <wp:effectExtent l="0" t="0" r="635" b="25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 rotWithShape="1"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382" b="11717"/>
                    <a:stretch/>
                  </pic:blipFill>
                  <pic:spPr bwMode="auto">
                    <a:xfrm>
                      <a:off x="0" y="0"/>
                      <a:ext cx="3600000" cy="29124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134555" w14:textId="0576F1C4" w:rsidR="00A10A79" w:rsidRPr="00A10A79" w:rsidRDefault="00A10A79" w:rsidP="00A10A79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  <w:r w:rsidRPr="00F65D72">
        <w:rPr>
          <w:rFonts w:hint="eastAsia"/>
          <w:color w:val="A6A6A6" w:themeColor="background1" w:themeShade="A6"/>
          <w:sz w:val="22"/>
          <w:szCs w:val="22"/>
        </w:rPr>
        <w:t>图</w:t>
      </w:r>
      <w:r>
        <w:rPr>
          <w:color w:val="A6A6A6" w:themeColor="background1" w:themeShade="A6"/>
          <w:sz w:val="22"/>
          <w:szCs w:val="22"/>
        </w:rPr>
        <w:t>3</w:t>
      </w:r>
      <w:r w:rsidRPr="00F65D72">
        <w:rPr>
          <w:color w:val="A6A6A6" w:themeColor="background1" w:themeShade="A6"/>
          <w:sz w:val="22"/>
          <w:szCs w:val="22"/>
        </w:rPr>
        <w:t xml:space="preserve"> </w:t>
      </w:r>
      <w:r>
        <w:rPr>
          <w:rFonts w:hint="eastAsia"/>
          <w:color w:val="A6A6A6" w:themeColor="background1" w:themeShade="A6"/>
          <w:sz w:val="22"/>
          <w:szCs w:val="22"/>
        </w:rPr>
        <w:t>Q</w:t>
      </w:r>
      <w:r>
        <w:rPr>
          <w:color w:val="A6A6A6" w:themeColor="background1" w:themeShade="A6"/>
          <w:sz w:val="22"/>
          <w:szCs w:val="22"/>
        </w:rPr>
        <w:t>-Learning Q</w:t>
      </w:r>
      <w:r>
        <w:rPr>
          <w:rFonts w:hint="eastAsia"/>
          <w:color w:val="A6A6A6" w:themeColor="background1" w:themeShade="A6"/>
          <w:sz w:val="22"/>
          <w:szCs w:val="22"/>
        </w:rPr>
        <w:t>动作</w:t>
      </w:r>
      <w:r>
        <w:rPr>
          <w:rFonts w:hint="eastAsia"/>
          <w:color w:val="A6A6A6" w:themeColor="background1" w:themeShade="A6"/>
          <w:sz w:val="22"/>
          <w:szCs w:val="22"/>
        </w:rPr>
        <w:t>-</w:t>
      </w:r>
      <w:r>
        <w:rPr>
          <w:rFonts w:hint="eastAsia"/>
          <w:color w:val="A6A6A6" w:themeColor="background1" w:themeShade="A6"/>
          <w:sz w:val="22"/>
          <w:szCs w:val="22"/>
        </w:rPr>
        <w:t>状态函数可视化（动作取</w:t>
      </w:r>
      <w:r>
        <w:rPr>
          <w:color w:val="A6A6A6" w:themeColor="background1" w:themeShade="A6"/>
          <w:sz w:val="22"/>
          <w:szCs w:val="22"/>
        </w:rPr>
        <w:t>0V</w:t>
      </w:r>
      <w:r>
        <w:rPr>
          <w:rFonts w:hint="eastAsia"/>
          <w:color w:val="A6A6A6" w:themeColor="background1" w:themeShade="A6"/>
          <w:sz w:val="22"/>
          <w:szCs w:val="22"/>
        </w:rPr>
        <w:t>）</w:t>
      </w:r>
    </w:p>
    <w:p w14:paraId="2AC55713" w14:textId="1CCED450" w:rsidR="00626236" w:rsidRDefault="00626236" w:rsidP="006C26CC">
      <w:pPr>
        <w:ind w:firstLineChars="83" w:firstLine="199"/>
        <w:jc w:val="center"/>
        <w:rPr>
          <w:color w:val="A6A6A6" w:themeColor="background1" w:themeShade="A6"/>
        </w:rPr>
      </w:pPr>
      <w:r>
        <w:rPr>
          <w:rFonts w:hint="eastAsia"/>
          <w:noProof/>
          <w:snapToGrid/>
          <w:color w:val="A6A6A6" w:themeColor="background1" w:themeShade="A6"/>
        </w:rPr>
        <w:lastRenderedPageBreak/>
        <w:drawing>
          <wp:inline distT="0" distB="0" distL="0" distR="0" wp14:anchorId="5C559FEA" wp14:editId="56A897A7">
            <wp:extent cx="3600000" cy="2904229"/>
            <wp:effectExtent l="0" t="0" r="63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 rotWithShape="1"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457" b="11870"/>
                    <a:stretch/>
                  </pic:blipFill>
                  <pic:spPr bwMode="auto">
                    <a:xfrm>
                      <a:off x="0" y="0"/>
                      <a:ext cx="3600000" cy="29042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9DA9C2" w14:textId="0E0A6A3D" w:rsidR="00A10A79" w:rsidRPr="006C26CC" w:rsidRDefault="00A10A79" w:rsidP="00A10A79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  <w:r w:rsidRPr="00F65D72">
        <w:rPr>
          <w:rFonts w:hint="eastAsia"/>
          <w:color w:val="A6A6A6" w:themeColor="background1" w:themeShade="A6"/>
          <w:sz w:val="22"/>
          <w:szCs w:val="22"/>
        </w:rPr>
        <w:t>图</w:t>
      </w:r>
      <w:r>
        <w:rPr>
          <w:color w:val="A6A6A6" w:themeColor="background1" w:themeShade="A6"/>
          <w:sz w:val="22"/>
          <w:szCs w:val="22"/>
        </w:rPr>
        <w:t>4</w:t>
      </w:r>
      <w:r w:rsidRPr="00F65D72">
        <w:rPr>
          <w:color w:val="A6A6A6" w:themeColor="background1" w:themeShade="A6"/>
          <w:sz w:val="22"/>
          <w:szCs w:val="22"/>
        </w:rPr>
        <w:t xml:space="preserve"> </w:t>
      </w:r>
      <w:r>
        <w:rPr>
          <w:rFonts w:hint="eastAsia"/>
          <w:color w:val="A6A6A6" w:themeColor="background1" w:themeShade="A6"/>
          <w:sz w:val="22"/>
          <w:szCs w:val="22"/>
        </w:rPr>
        <w:t>Q</w:t>
      </w:r>
      <w:r>
        <w:rPr>
          <w:color w:val="A6A6A6" w:themeColor="background1" w:themeShade="A6"/>
          <w:sz w:val="22"/>
          <w:szCs w:val="22"/>
        </w:rPr>
        <w:t>-Learning Q</w:t>
      </w:r>
      <w:r>
        <w:rPr>
          <w:rFonts w:hint="eastAsia"/>
          <w:color w:val="A6A6A6" w:themeColor="background1" w:themeShade="A6"/>
          <w:sz w:val="22"/>
          <w:szCs w:val="22"/>
        </w:rPr>
        <w:t>动作</w:t>
      </w:r>
      <w:r>
        <w:rPr>
          <w:rFonts w:hint="eastAsia"/>
          <w:color w:val="A6A6A6" w:themeColor="background1" w:themeShade="A6"/>
          <w:sz w:val="22"/>
          <w:szCs w:val="22"/>
        </w:rPr>
        <w:t>-</w:t>
      </w:r>
      <w:r>
        <w:rPr>
          <w:rFonts w:hint="eastAsia"/>
          <w:color w:val="A6A6A6" w:themeColor="background1" w:themeShade="A6"/>
          <w:sz w:val="22"/>
          <w:szCs w:val="22"/>
        </w:rPr>
        <w:t>状态函数可视化（动作取</w:t>
      </w:r>
      <w:r>
        <w:rPr>
          <w:rFonts w:hint="eastAsia"/>
          <w:color w:val="A6A6A6" w:themeColor="background1" w:themeShade="A6"/>
          <w:sz w:val="22"/>
          <w:szCs w:val="22"/>
        </w:rPr>
        <w:t>3</w:t>
      </w:r>
      <w:r>
        <w:rPr>
          <w:color w:val="A6A6A6" w:themeColor="background1" w:themeShade="A6"/>
          <w:sz w:val="22"/>
          <w:szCs w:val="22"/>
        </w:rPr>
        <w:t>V</w:t>
      </w:r>
      <w:r>
        <w:rPr>
          <w:rFonts w:hint="eastAsia"/>
          <w:color w:val="A6A6A6" w:themeColor="background1" w:themeShade="A6"/>
          <w:sz w:val="22"/>
          <w:szCs w:val="22"/>
        </w:rPr>
        <w:t>）</w:t>
      </w:r>
    </w:p>
    <w:p w14:paraId="45B3B117" w14:textId="3660852A" w:rsidR="00A10A79" w:rsidRDefault="00CA4D20" w:rsidP="00CA4D20">
      <w:pPr>
        <w:ind w:firstLine="480"/>
      </w:pPr>
      <w:r>
        <w:rPr>
          <w:rFonts w:hint="eastAsia"/>
        </w:rPr>
        <w:t>可以看出，无论选取哪个动作，在初始状态附近（如</w:t>
      </w:r>
      <w:r w:rsidRPr="00CA4D20">
        <w:rPr>
          <w:position w:val="-6"/>
        </w:rPr>
        <w:object w:dxaOrig="720" w:dyaOrig="260" w14:anchorId="3A39B1D1">
          <v:shape id="_x0000_i1058" type="#_x0000_t75" style="width:36pt;height:13.5pt" o:ole="">
            <v:imagedata r:id="rId82" o:title=""/>
          </v:shape>
          <o:OLEObject Type="Embed" ProgID="Equation.DSMT4" ShapeID="_x0000_i1058" DrawAspect="Content" ObjectID="_1711464342" r:id="rId83"/>
        </w:object>
      </w:r>
      <w:r>
        <w:rPr>
          <w:rFonts w:hint="eastAsia"/>
        </w:rPr>
        <w:t>）时，</w:t>
      </w:r>
      <w:r>
        <w:rPr>
          <w:rFonts w:hint="eastAsia"/>
        </w:rPr>
        <w:t>Q</w:t>
      </w:r>
      <w:r>
        <w:rPr>
          <w:rFonts w:hint="eastAsia"/>
        </w:rPr>
        <w:t>值达到峰值，这与初始状态的奖励最低</w:t>
      </w:r>
      <w:r w:rsidR="00F67DD0">
        <w:rPr>
          <w:rFonts w:hint="eastAsia"/>
        </w:rPr>
        <w:t>常识</w:t>
      </w:r>
      <w:r>
        <w:rPr>
          <w:rFonts w:hint="eastAsia"/>
        </w:rPr>
        <w:t>相吻合。并且，</w:t>
      </w:r>
      <w:r>
        <w:rPr>
          <w:rFonts w:hint="eastAsia"/>
        </w:rPr>
        <w:t>Q</w:t>
      </w:r>
      <w:r>
        <w:rPr>
          <w:rFonts w:hint="eastAsia"/>
        </w:rPr>
        <w:t>函数以目标状态（</w:t>
      </w:r>
      <w:r w:rsidR="00C77D88" w:rsidRPr="00CA4D20">
        <w:rPr>
          <w:position w:val="-6"/>
        </w:rPr>
        <w:object w:dxaOrig="1140" w:dyaOrig="279" w14:anchorId="4E552D6E">
          <v:shape id="_x0000_i1059" type="#_x0000_t75" style="width:56.25pt;height:14.25pt" o:ole="">
            <v:imagedata r:id="rId84" o:title=""/>
          </v:shape>
          <o:OLEObject Type="Embed" ProgID="Equation.DSMT4" ShapeID="_x0000_i1059" DrawAspect="Content" ObjectID="_1711464343" r:id="rId85"/>
        </w:object>
      </w:r>
      <w:r>
        <w:rPr>
          <w:rFonts w:hint="eastAsia"/>
        </w:rPr>
        <w:t>）</w:t>
      </w:r>
      <w:r w:rsidR="00C77D88">
        <w:rPr>
          <w:rFonts w:hint="eastAsia"/>
        </w:rPr>
        <w:t>为中心，形成了鞍点。</w:t>
      </w:r>
    </w:p>
    <w:p w14:paraId="45C177B0" w14:textId="4984C47E" w:rsidR="00C77D88" w:rsidRDefault="00C77D88" w:rsidP="00CA4D20">
      <w:pPr>
        <w:ind w:firstLine="480"/>
      </w:pPr>
      <w:r>
        <w:rPr>
          <w:rFonts w:hint="eastAsia"/>
        </w:rPr>
        <w:t>下面对于状态空间，在</w:t>
      </w:r>
      <w:r>
        <w:rPr>
          <w:rFonts w:hint="eastAsia"/>
        </w:rPr>
        <w:t>Q</w:t>
      </w:r>
      <w:r>
        <w:rPr>
          <w:rFonts w:hint="eastAsia"/>
        </w:rPr>
        <w:t>函数上采取</w:t>
      </w:r>
      <w:r>
        <w:rPr>
          <w:rFonts w:hint="eastAsia"/>
        </w:rPr>
        <w:t>greedy</w:t>
      </w:r>
      <w:r>
        <w:rPr>
          <w:rFonts w:hint="eastAsia"/>
        </w:rPr>
        <w:t>策略，</w:t>
      </w:r>
      <w:r w:rsidR="00EE7B24">
        <w:rPr>
          <w:rFonts w:hint="eastAsia"/>
        </w:rPr>
        <w:t>将动作</w:t>
      </w:r>
      <w:r w:rsidR="00EE7B24">
        <w:rPr>
          <w:rFonts w:hint="eastAsia"/>
        </w:rPr>
        <w:t>-</w:t>
      </w:r>
      <w:r w:rsidR="00EE7B24">
        <w:rPr>
          <w:rFonts w:hint="eastAsia"/>
        </w:rPr>
        <w:t>状态选择进行了可视化：</w:t>
      </w:r>
    </w:p>
    <w:p w14:paraId="0572E0A1" w14:textId="0CACD8EE" w:rsidR="00EE7B24" w:rsidRDefault="00EE7B24" w:rsidP="00EE7B24">
      <w:pPr>
        <w:ind w:firstLine="480"/>
        <w:jc w:val="center"/>
      </w:pPr>
      <w:r>
        <w:rPr>
          <w:rFonts w:hint="eastAsia"/>
          <w:noProof/>
          <w:snapToGrid/>
        </w:rPr>
        <w:drawing>
          <wp:inline distT="0" distB="0" distL="0" distR="0" wp14:anchorId="0366E91E" wp14:editId="55578288">
            <wp:extent cx="4229100" cy="3458289"/>
            <wp:effectExtent l="0" t="0" r="0" b="889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/>
                  </pic:nvPicPr>
                  <pic:blipFill rotWithShape="1"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288" t="8512" r="20450" b="4379"/>
                    <a:stretch/>
                  </pic:blipFill>
                  <pic:spPr bwMode="auto">
                    <a:xfrm>
                      <a:off x="0" y="0"/>
                      <a:ext cx="4236077" cy="34639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11DD21" w14:textId="7F4A5E14" w:rsidR="00EE7B24" w:rsidRPr="006C26CC" w:rsidRDefault="00EE7B24" w:rsidP="00EE7B24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  <w:r w:rsidRPr="00F65D72">
        <w:rPr>
          <w:rFonts w:hint="eastAsia"/>
          <w:color w:val="A6A6A6" w:themeColor="background1" w:themeShade="A6"/>
          <w:sz w:val="22"/>
          <w:szCs w:val="22"/>
        </w:rPr>
        <w:t>图</w:t>
      </w:r>
      <w:r>
        <w:rPr>
          <w:rFonts w:hint="eastAsia"/>
          <w:color w:val="A6A6A6" w:themeColor="background1" w:themeShade="A6"/>
          <w:sz w:val="22"/>
          <w:szCs w:val="22"/>
        </w:rPr>
        <w:t>5</w:t>
      </w:r>
      <w:r w:rsidRPr="00F65D72">
        <w:rPr>
          <w:color w:val="A6A6A6" w:themeColor="background1" w:themeShade="A6"/>
          <w:sz w:val="22"/>
          <w:szCs w:val="22"/>
        </w:rPr>
        <w:t xml:space="preserve"> </w:t>
      </w:r>
      <w:r>
        <w:rPr>
          <w:rFonts w:hint="eastAsia"/>
          <w:color w:val="A6A6A6" w:themeColor="background1" w:themeShade="A6"/>
          <w:sz w:val="22"/>
          <w:szCs w:val="22"/>
        </w:rPr>
        <w:t>Q</w:t>
      </w:r>
      <w:r>
        <w:rPr>
          <w:color w:val="A6A6A6" w:themeColor="background1" w:themeShade="A6"/>
          <w:sz w:val="22"/>
          <w:szCs w:val="22"/>
        </w:rPr>
        <w:t xml:space="preserve">-Learning </w:t>
      </w:r>
      <w:r>
        <w:rPr>
          <w:rFonts w:hint="eastAsia"/>
          <w:color w:val="A6A6A6" w:themeColor="background1" w:themeShade="A6"/>
          <w:sz w:val="22"/>
          <w:szCs w:val="22"/>
        </w:rPr>
        <w:t>greedy</w:t>
      </w:r>
      <w:r>
        <w:rPr>
          <w:rFonts w:hint="eastAsia"/>
          <w:color w:val="A6A6A6" w:themeColor="background1" w:themeShade="A6"/>
          <w:sz w:val="22"/>
          <w:szCs w:val="22"/>
        </w:rPr>
        <w:t>策略下的</w:t>
      </w:r>
      <w:r>
        <w:rPr>
          <w:color w:val="A6A6A6" w:themeColor="background1" w:themeShade="A6"/>
          <w:sz w:val="22"/>
          <w:szCs w:val="22"/>
        </w:rPr>
        <w:t>Q</w:t>
      </w:r>
      <w:r>
        <w:rPr>
          <w:rFonts w:hint="eastAsia"/>
          <w:color w:val="A6A6A6" w:themeColor="background1" w:themeShade="A6"/>
          <w:sz w:val="22"/>
          <w:szCs w:val="22"/>
        </w:rPr>
        <w:t>动作</w:t>
      </w:r>
      <w:r>
        <w:rPr>
          <w:rFonts w:hint="eastAsia"/>
          <w:color w:val="A6A6A6" w:themeColor="background1" w:themeShade="A6"/>
          <w:sz w:val="22"/>
          <w:szCs w:val="22"/>
        </w:rPr>
        <w:t>-</w:t>
      </w:r>
      <w:r>
        <w:rPr>
          <w:rFonts w:hint="eastAsia"/>
          <w:color w:val="A6A6A6" w:themeColor="background1" w:themeShade="A6"/>
          <w:sz w:val="22"/>
          <w:szCs w:val="22"/>
        </w:rPr>
        <w:t>状态函数可视化</w:t>
      </w:r>
    </w:p>
    <w:p w14:paraId="45C6796B" w14:textId="5CEB4F36" w:rsidR="00390CAA" w:rsidRDefault="007B439C" w:rsidP="004E5722">
      <w:pPr>
        <w:ind w:firstLine="480"/>
      </w:pPr>
      <w:r>
        <w:rPr>
          <w:rFonts w:hint="eastAsia"/>
        </w:rPr>
        <w:t>可以看出，动作</w:t>
      </w:r>
      <w:r w:rsidRPr="007B439C">
        <w:rPr>
          <w:position w:val="-12"/>
        </w:rPr>
        <w:object w:dxaOrig="940" w:dyaOrig="360" w14:anchorId="2739421C">
          <v:shape id="_x0000_i1060" type="#_x0000_t75" style="width:46.5pt;height:18pt" o:ole="">
            <v:imagedata r:id="rId87" o:title=""/>
          </v:shape>
          <o:OLEObject Type="Embed" ProgID="Equation.DSMT4" ShapeID="_x0000_i1060" DrawAspect="Content" ObjectID="_1711464344" r:id="rId88"/>
        </w:object>
      </w:r>
      <w:r>
        <w:rPr>
          <w:rFonts w:hint="eastAsia"/>
        </w:rPr>
        <w:t>与</w:t>
      </w:r>
      <w:r w:rsidRPr="007B439C">
        <w:rPr>
          <w:position w:val="-12"/>
        </w:rPr>
        <w:object w:dxaOrig="800" w:dyaOrig="360" w14:anchorId="5AADABB4">
          <v:shape id="_x0000_i1061" type="#_x0000_t75" style="width:39.75pt;height:18pt" o:ole="">
            <v:imagedata r:id="rId89" o:title=""/>
          </v:shape>
          <o:OLEObject Type="Embed" ProgID="Equation.DSMT4" ShapeID="_x0000_i1061" DrawAspect="Content" ObjectID="_1711464345" r:id="rId90"/>
        </w:object>
      </w:r>
      <w:r>
        <w:rPr>
          <w:rFonts w:hint="eastAsia"/>
        </w:rPr>
        <w:t>存在明显的分界线。理论上，动作</w:t>
      </w:r>
      <w:r w:rsidR="00174185" w:rsidRPr="00174185">
        <w:rPr>
          <w:position w:val="-12"/>
        </w:rPr>
        <w:object w:dxaOrig="780" w:dyaOrig="360" w14:anchorId="4E61D688">
          <v:shape id="_x0000_i1062" type="#_x0000_t75" style="width:39pt;height:18pt" o:ole="">
            <v:imagedata r:id="rId91" o:title=""/>
          </v:shape>
          <o:OLEObject Type="Embed" ProgID="Equation.DSMT4" ShapeID="_x0000_i1062" DrawAspect="Content" ObjectID="_1711464346" r:id="rId92"/>
        </w:object>
      </w:r>
      <w:r w:rsidR="00174185">
        <w:rPr>
          <w:rFonts w:hint="eastAsia"/>
        </w:rPr>
        <w:t>应分布在分界线附近，但是由于</w:t>
      </w:r>
      <w:r w:rsidR="00174185">
        <w:rPr>
          <w:rFonts w:hint="eastAsia"/>
        </w:rPr>
        <w:t>Q</w:t>
      </w:r>
      <w:r w:rsidR="00174185">
        <w:t>-L</w:t>
      </w:r>
      <w:r w:rsidR="00174185">
        <w:rPr>
          <w:rFonts w:hint="eastAsia"/>
        </w:rPr>
        <w:t>earning</w:t>
      </w:r>
      <w:r w:rsidR="00174185">
        <w:rPr>
          <w:rFonts w:hint="eastAsia"/>
        </w:rPr>
        <w:t>较为激进的学习策略，学习到的结果倾向于最快速度的到达平衡位置，尽量不采取对状态影响最小的</w:t>
      </w:r>
      <w:r w:rsidR="00174185" w:rsidRPr="00174185">
        <w:rPr>
          <w:position w:val="-12"/>
        </w:rPr>
        <w:object w:dxaOrig="780" w:dyaOrig="360" w14:anchorId="0386B637">
          <v:shape id="_x0000_i1063" type="#_x0000_t75" style="width:39pt;height:18pt" o:ole="">
            <v:imagedata r:id="rId91" o:title=""/>
          </v:shape>
          <o:OLEObject Type="Embed" ProgID="Equation.DSMT4" ShapeID="_x0000_i1063" DrawAspect="Content" ObjectID="_1711464347" r:id="rId93"/>
        </w:object>
      </w:r>
      <w:r w:rsidR="00174185">
        <w:rPr>
          <w:rFonts w:hint="eastAsia"/>
        </w:rPr>
        <w:t>动作。</w:t>
      </w:r>
    </w:p>
    <w:p w14:paraId="6B5CC722" w14:textId="3658F545" w:rsidR="00174185" w:rsidRPr="00174185" w:rsidRDefault="00174185" w:rsidP="00174185">
      <w:pPr>
        <w:pStyle w:val="2"/>
        <w:rPr>
          <w:b/>
          <w:bCs w:val="0"/>
        </w:rPr>
      </w:pPr>
      <w:bookmarkStart w:id="19" w:name="_Toc100849748"/>
      <w:r w:rsidRPr="00174185">
        <w:rPr>
          <w:b/>
          <w:bCs w:val="0"/>
        </w:rPr>
        <w:t>SARSA</w:t>
      </w:r>
      <w:bookmarkEnd w:id="19"/>
    </w:p>
    <w:p w14:paraId="2B41006E" w14:textId="416E5781" w:rsidR="00471B99" w:rsidRDefault="00800597" w:rsidP="00471B99">
      <w:pPr>
        <w:ind w:firstLine="480"/>
      </w:pPr>
      <w:r>
        <w:t>SARSA</w:t>
      </w:r>
      <w:r w:rsidR="00471B99">
        <w:rPr>
          <w:rFonts w:hint="eastAsia"/>
        </w:rPr>
        <w:t>方法在</w:t>
      </w:r>
      <w:r>
        <w:t>67</w:t>
      </w:r>
      <w:r w:rsidR="00471B99">
        <w:rPr>
          <w:rFonts w:hint="eastAsia"/>
        </w:rPr>
        <w:t>00</w:t>
      </w:r>
      <w:r w:rsidR="00471B99">
        <w:rPr>
          <w:rFonts w:hint="eastAsia"/>
        </w:rPr>
        <w:t>轮迭代时，出现第一次收敛，收敛步长为</w:t>
      </w:r>
      <w:r w:rsidR="00471B99">
        <w:rPr>
          <w:rFonts w:hint="eastAsia"/>
        </w:rPr>
        <w:t>2</w:t>
      </w:r>
      <w:r>
        <w:t>97</w:t>
      </w:r>
      <w:r w:rsidR="00471B99">
        <w:rPr>
          <w:rFonts w:hint="eastAsia"/>
        </w:rPr>
        <w:t>。经过</w:t>
      </w:r>
      <w:r w:rsidR="00471B99">
        <w:rPr>
          <w:rFonts w:hint="eastAsia"/>
        </w:rPr>
        <w:t>20000</w:t>
      </w:r>
      <w:r w:rsidR="00471B99">
        <w:rPr>
          <w:rFonts w:hint="eastAsia"/>
        </w:rPr>
        <w:t>轮迭代后，最小收敛步长为</w:t>
      </w:r>
      <w:r>
        <w:t>292</w:t>
      </w:r>
      <w:r w:rsidR="00471B99">
        <w:rPr>
          <w:rFonts w:hint="eastAsia"/>
        </w:rPr>
        <w:t>，收敛时</w:t>
      </w:r>
      <w:r w:rsidR="00471B99" w:rsidRPr="00626236">
        <w:rPr>
          <w:rFonts w:hint="eastAsia"/>
        </w:rPr>
        <w:t>最终距离稳定状态角度</w:t>
      </w:r>
      <w:r w:rsidR="00471B99">
        <w:rPr>
          <w:rFonts w:hint="eastAsia"/>
        </w:rPr>
        <w:t>的</w:t>
      </w:r>
      <w:r w:rsidR="00471B99" w:rsidRPr="00626236">
        <w:rPr>
          <w:rFonts w:hint="eastAsia"/>
        </w:rPr>
        <w:t>误差为</w:t>
      </w:r>
      <w:r w:rsidRPr="00800597">
        <w:t>0.016288</w:t>
      </w:r>
      <w:r w:rsidR="00471B99" w:rsidRPr="00626236">
        <w:rPr>
          <w:rFonts w:hint="eastAsia"/>
        </w:rPr>
        <w:t xml:space="preserve"> rad</w:t>
      </w:r>
      <w:r w:rsidR="00471B99">
        <w:rPr>
          <w:rFonts w:hint="eastAsia"/>
        </w:rPr>
        <w:t>。</w:t>
      </w:r>
    </w:p>
    <w:p w14:paraId="5C4BB7EF" w14:textId="77777777" w:rsidR="00FA101E" w:rsidRDefault="00471B99" w:rsidP="00471B99">
      <w:pPr>
        <w:ind w:firstLineChars="83" w:firstLine="199"/>
        <w:jc w:val="center"/>
        <w:rPr>
          <w:color w:val="A6A6A6" w:themeColor="background1" w:themeShade="A6"/>
        </w:rPr>
      </w:pPr>
      <w:r>
        <w:rPr>
          <w:noProof/>
          <w:snapToGrid/>
          <w:color w:val="A6A6A6" w:themeColor="background1" w:themeShade="A6"/>
        </w:rPr>
        <w:drawing>
          <wp:inline distT="0" distB="0" distL="0" distR="0" wp14:anchorId="79BBCBB0" wp14:editId="646E07B6">
            <wp:extent cx="3600000" cy="2906957"/>
            <wp:effectExtent l="0" t="0" r="635" b="825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/>
                  </pic:nvPicPr>
                  <pic:blipFill rotWithShape="1"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157" b="12095"/>
                    <a:stretch/>
                  </pic:blipFill>
                  <pic:spPr bwMode="auto">
                    <a:xfrm>
                      <a:off x="0" y="0"/>
                      <a:ext cx="3600000" cy="29069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8D9487" w14:textId="29D75092" w:rsidR="00FA101E" w:rsidRPr="006C26CC" w:rsidRDefault="00FA101E" w:rsidP="00FA101E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  <w:r w:rsidRPr="00F65D72">
        <w:rPr>
          <w:rFonts w:hint="eastAsia"/>
          <w:color w:val="A6A6A6" w:themeColor="background1" w:themeShade="A6"/>
          <w:sz w:val="22"/>
          <w:szCs w:val="22"/>
        </w:rPr>
        <w:t>图</w:t>
      </w:r>
      <w:r>
        <w:rPr>
          <w:rFonts w:hint="eastAsia"/>
          <w:color w:val="A6A6A6" w:themeColor="background1" w:themeShade="A6"/>
          <w:sz w:val="22"/>
          <w:szCs w:val="22"/>
        </w:rPr>
        <w:t>6</w:t>
      </w:r>
      <w:r w:rsidRPr="00F65D72">
        <w:rPr>
          <w:color w:val="A6A6A6" w:themeColor="background1" w:themeShade="A6"/>
          <w:sz w:val="22"/>
          <w:szCs w:val="22"/>
        </w:rPr>
        <w:t xml:space="preserve"> </w:t>
      </w:r>
      <w:r w:rsidR="00390CAA">
        <w:rPr>
          <w:color w:val="A6A6A6" w:themeColor="background1" w:themeShade="A6"/>
          <w:sz w:val="22"/>
          <w:szCs w:val="22"/>
        </w:rPr>
        <w:t>SARSA</w:t>
      </w:r>
      <w:r>
        <w:rPr>
          <w:color w:val="A6A6A6" w:themeColor="background1" w:themeShade="A6"/>
          <w:sz w:val="22"/>
          <w:szCs w:val="22"/>
        </w:rPr>
        <w:t xml:space="preserve"> Q</w:t>
      </w:r>
      <w:r>
        <w:rPr>
          <w:rFonts w:hint="eastAsia"/>
          <w:color w:val="A6A6A6" w:themeColor="background1" w:themeShade="A6"/>
          <w:sz w:val="22"/>
          <w:szCs w:val="22"/>
        </w:rPr>
        <w:t>动作</w:t>
      </w:r>
      <w:r>
        <w:rPr>
          <w:rFonts w:hint="eastAsia"/>
          <w:color w:val="A6A6A6" w:themeColor="background1" w:themeShade="A6"/>
          <w:sz w:val="22"/>
          <w:szCs w:val="22"/>
        </w:rPr>
        <w:t>-</w:t>
      </w:r>
      <w:r>
        <w:rPr>
          <w:rFonts w:hint="eastAsia"/>
          <w:color w:val="A6A6A6" w:themeColor="background1" w:themeShade="A6"/>
          <w:sz w:val="22"/>
          <w:szCs w:val="22"/>
        </w:rPr>
        <w:t>状态函数可视化（动作取</w:t>
      </w:r>
      <w:r>
        <w:rPr>
          <w:rFonts w:hint="eastAsia"/>
          <w:color w:val="A6A6A6" w:themeColor="background1" w:themeShade="A6"/>
          <w:sz w:val="22"/>
          <w:szCs w:val="22"/>
        </w:rPr>
        <w:t>-3</w:t>
      </w:r>
      <w:r>
        <w:rPr>
          <w:color w:val="A6A6A6" w:themeColor="background1" w:themeShade="A6"/>
          <w:sz w:val="22"/>
          <w:szCs w:val="22"/>
        </w:rPr>
        <w:t>V</w:t>
      </w:r>
      <w:r>
        <w:rPr>
          <w:rFonts w:hint="eastAsia"/>
          <w:color w:val="A6A6A6" w:themeColor="background1" w:themeShade="A6"/>
          <w:sz w:val="22"/>
          <w:szCs w:val="22"/>
        </w:rPr>
        <w:t>）</w:t>
      </w:r>
    </w:p>
    <w:p w14:paraId="385F51DB" w14:textId="77777777" w:rsidR="00FA101E" w:rsidRDefault="00471B99" w:rsidP="00471B99">
      <w:pPr>
        <w:ind w:firstLineChars="83" w:firstLine="199"/>
        <w:jc w:val="center"/>
        <w:rPr>
          <w:color w:val="A6A6A6" w:themeColor="background1" w:themeShade="A6"/>
        </w:rPr>
      </w:pPr>
      <w:r>
        <w:rPr>
          <w:noProof/>
          <w:snapToGrid/>
          <w:color w:val="A6A6A6" w:themeColor="background1" w:themeShade="A6"/>
        </w:rPr>
        <w:drawing>
          <wp:inline distT="0" distB="0" distL="0" distR="0" wp14:anchorId="47CFFD4C" wp14:editId="60D99405">
            <wp:extent cx="3600000" cy="2904410"/>
            <wp:effectExtent l="0" t="0" r="63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/>
                  </pic:nvPicPr>
                  <pic:blipFill rotWithShape="1"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08" b="11714"/>
                    <a:stretch/>
                  </pic:blipFill>
                  <pic:spPr bwMode="auto">
                    <a:xfrm>
                      <a:off x="0" y="0"/>
                      <a:ext cx="3600000" cy="29044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D41600" w14:textId="77777777" w:rsidR="00FA101E" w:rsidRPr="00471B99" w:rsidRDefault="00FA101E" w:rsidP="00FA101E">
      <w:pPr>
        <w:ind w:firstLineChars="83" w:firstLine="199"/>
        <w:jc w:val="center"/>
        <w:rPr>
          <w:color w:val="A6A6A6" w:themeColor="background1" w:themeShade="A6"/>
        </w:rPr>
      </w:pPr>
    </w:p>
    <w:p w14:paraId="2EE95F1B" w14:textId="55E9E06D" w:rsidR="00FA101E" w:rsidRPr="00FA101E" w:rsidRDefault="00FA101E" w:rsidP="00FA101E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  <w:r w:rsidRPr="00F65D72">
        <w:rPr>
          <w:rFonts w:hint="eastAsia"/>
          <w:color w:val="A6A6A6" w:themeColor="background1" w:themeShade="A6"/>
          <w:sz w:val="22"/>
          <w:szCs w:val="22"/>
        </w:rPr>
        <w:t>图</w:t>
      </w:r>
      <w:r>
        <w:rPr>
          <w:rFonts w:hint="eastAsia"/>
          <w:color w:val="A6A6A6" w:themeColor="background1" w:themeShade="A6"/>
          <w:sz w:val="22"/>
          <w:szCs w:val="22"/>
        </w:rPr>
        <w:t>7</w:t>
      </w:r>
      <w:r w:rsidRPr="00F65D72">
        <w:rPr>
          <w:color w:val="A6A6A6" w:themeColor="background1" w:themeShade="A6"/>
          <w:sz w:val="22"/>
          <w:szCs w:val="22"/>
        </w:rPr>
        <w:t xml:space="preserve"> </w:t>
      </w:r>
      <w:r w:rsidR="00390CAA">
        <w:rPr>
          <w:color w:val="A6A6A6" w:themeColor="background1" w:themeShade="A6"/>
          <w:sz w:val="22"/>
          <w:szCs w:val="22"/>
        </w:rPr>
        <w:t>SARSA</w:t>
      </w:r>
      <w:r>
        <w:rPr>
          <w:color w:val="A6A6A6" w:themeColor="background1" w:themeShade="A6"/>
          <w:sz w:val="22"/>
          <w:szCs w:val="22"/>
        </w:rPr>
        <w:t xml:space="preserve"> Q</w:t>
      </w:r>
      <w:r>
        <w:rPr>
          <w:rFonts w:hint="eastAsia"/>
          <w:color w:val="A6A6A6" w:themeColor="background1" w:themeShade="A6"/>
          <w:sz w:val="22"/>
          <w:szCs w:val="22"/>
        </w:rPr>
        <w:t>动作</w:t>
      </w:r>
      <w:r>
        <w:rPr>
          <w:rFonts w:hint="eastAsia"/>
          <w:color w:val="A6A6A6" w:themeColor="background1" w:themeShade="A6"/>
          <w:sz w:val="22"/>
          <w:szCs w:val="22"/>
        </w:rPr>
        <w:t>-</w:t>
      </w:r>
      <w:r>
        <w:rPr>
          <w:rFonts w:hint="eastAsia"/>
          <w:color w:val="A6A6A6" w:themeColor="background1" w:themeShade="A6"/>
          <w:sz w:val="22"/>
          <w:szCs w:val="22"/>
        </w:rPr>
        <w:t>状态函数可视化（动作取</w:t>
      </w:r>
      <w:r>
        <w:rPr>
          <w:color w:val="A6A6A6" w:themeColor="background1" w:themeShade="A6"/>
          <w:sz w:val="22"/>
          <w:szCs w:val="22"/>
        </w:rPr>
        <w:t>0V</w:t>
      </w:r>
      <w:r>
        <w:rPr>
          <w:rFonts w:hint="eastAsia"/>
          <w:color w:val="A6A6A6" w:themeColor="background1" w:themeShade="A6"/>
          <w:sz w:val="22"/>
          <w:szCs w:val="22"/>
        </w:rPr>
        <w:t>）</w:t>
      </w:r>
    </w:p>
    <w:p w14:paraId="3F0512FA" w14:textId="797FD6C6" w:rsidR="00471B99" w:rsidRDefault="00471B99" w:rsidP="00471B99">
      <w:pPr>
        <w:ind w:firstLineChars="83" w:firstLine="199"/>
        <w:jc w:val="center"/>
        <w:rPr>
          <w:color w:val="A6A6A6" w:themeColor="background1" w:themeShade="A6"/>
        </w:rPr>
      </w:pPr>
      <w:r>
        <w:rPr>
          <w:noProof/>
          <w:snapToGrid/>
          <w:color w:val="A6A6A6" w:themeColor="background1" w:themeShade="A6"/>
        </w:rPr>
        <w:lastRenderedPageBreak/>
        <w:drawing>
          <wp:inline distT="0" distB="0" distL="0" distR="0" wp14:anchorId="16FAD600" wp14:editId="1F66A4D8">
            <wp:extent cx="3600000" cy="2893563"/>
            <wp:effectExtent l="0" t="0" r="635" b="254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/>
                  </pic:nvPicPr>
                  <pic:blipFill rotWithShape="1"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08" b="12016"/>
                    <a:stretch/>
                  </pic:blipFill>
                  <pic:spPr bwMode="auto">
                    <a:xfrm>
                      <a:off x="0" y="0"/>
                      <a:ext cx="3600000" cy="28935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87786F" w14:textId="6869F910" w:rsidR="00471B99" w:rsidRPr="006C26CC" w:rsidRDefault="00471B99" w:rsidP="00471B99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  <w:r w:rsidRPr="00F65D72">
        <w:rPr>
          <w:rFonts w:hint="eastAsia"/>
          <w:color w:val="A6A6A6" w:themeColor="background1" w:themeShade="A6"/>
          <w:sz w:val="22"/>
          <w:szCs w:val="22"/>
        </w:rPr>
        <w:t>图</w:t>
      </w:r>
      <w:r>
        <w:rPr>
          <w:rFonts w:hint="eastAsia"/>
          <w:color w:val="A6A6A6" w:themeColor="background1" w:themeShade="A6"/>
          <w:sz w:val="22"/>
          <w:szCs w:val="22"/>
        </w:rPr>
        <w:t>8</w:t>
      </w:r>
      <w:r w:rsidRPr="00F65D72">
        <w:rPr>
          <w:color w:val="A6A6A6" w:themeColor="background1" w:themeShade="A6"/>
          <w:sz w:val="22"/>
          <w:szCs w:val="22"/>
        </w:rPr>
        <w:t xml:space="preserve"> </w:t>
      </w:r>
      <w:r w:rsidR="00390CAA">
        <w:rPr>
          <w:color w:val="A6A6A6" w:themeColor="background1" w:themeShade="A6"/>
          <w:sz w:val="22"/>
          <w:szCs w:val="22"/>
        </w:rPr>
        <w:t>SARSA</w:t>
      </w:r>
      <w:r>
        <w:rPr>
          <w:color w:val="A6A6A6" w:themeColor="background1" w:themeShade="A6"/>
          <w:sz w:val="22"/>
          <w:szCs w:val="22"/>
        </w:rPr>
        <w:t xml:space="preserve"> Q</w:t>
      </w:r>
      <w:r>
        <w:rPr>
          <w:rFonts w:hint="eastAsia"/>
          <w:color w:val="A6A6A6" w:themeColor="background1" w:themeShade="A6"/>
          <w:sz w:val="22"/>
          <w:szCs w:val="22"/>
        </w:rPr>
        <w:t>动作</w:t>
      </w:r>
      <w:r>
        <w:rPr>
          <w:rFonts w:hint="eastAsia"/>
          <w:color w:val="A6A6A6" w:themeColor="background1" w:themeShade="A6"/>
          <w:sz w:val="22"/>
          <w:szCs w:val="22"/>
        </w:rPr>
        <w:t>-</w:t>
      </w:r>
      <w:r>
        <w:rPr>
          <w:rFonts w:hint="eastAsia"/>
          <w:color w:val="A6A6A6" w:themeColor="background1" w:themeShade="A6"/>
          <w:sz w:val="22"/>
          <w:szCs w:val="22"/>
        </w:rPr>
        <w:t>状态函数可视化（动作取</w:t>
      </w:r>
      <w:r>
        <w:rPr>
          <w:rFonts w:hint="eastAsia"/>
          <w:color w:val="A6A6A6" w:themeColor="background1" w:themeShade="A6"/>
          <w:sz w:val="22"/>
          <w:szCs w:val="22"/>
        </w:rPr>
        <w:t>3</w:t>
      </w:r>
      <w:r>
        <w:rPr>
          <w:color w:val="A6A6A6" w:themeColor="background1" w:themeShade="A6"/>
          <w:sz w:val="22"/>
          <w:szCs w:val="22"/>
        </w:rPr>
        <w:t>V</w:t>
      </w:r>
      <w:r>
        <w:rPr>
          <w:rFonts w:hint="eastAsia"/>
          <w:color w:val="A6A6A6" w:themeColor="background1" w:themeShade="A6"/>
          <w:sz w:val="22"/>
          <w:szCs w:val="22"/>
        </w:rPr>
        <w:t>）</w:t>
      </w:r>
    </w:p>
    <w:p w14:paraId="56E04154" w14:textId="363D18B7" w:rsidR="00390CAA" w:rsidRDefault="00471B99" w:rsidP="00F67DD0">
      <w:pPr>
        <w:ind w:firstLine="480"/>
      </w:pPr>
      <w:r>
        <w:rPr>
          <w:rFonts w:hint="eastAsia"/>
        </w:rPr>
        <w:t>可以看出，无论选取哪个动作，在初始状态附近（如</w:t>
      </w:r>
      <w:r w:rsidRPr="00CA4D20">
        <w:rPr>
          <w:position w:val="-6"/>
        </w:rPr>
        <w:object w:dxaOrig="720" w:dyaOrig="260" w14:anchorId="54CA68A6">
          <v:shape id="_x0000_i1064" type="#_x0000_t75" style="width:36pt;height:13.5pt" o:ole="">
            <v:imagedata r:id="rId82" o:title=""/>
          </v:shape>
          <o:OLEObject Type="Embed" ProgID="Equation.DSMT4" ShapeID="_x0000_i1064" DrawAspect="Content" ObjectID="_1711464348" r:id="rId97"/>
        </w:object>
      </w:r>
      <w:r>
        <w:rPr>
          <w:rFonts w:hint="eastAsia"/>
        </w:rPr>
        <w:t>）时，</w:t>
      </w:r>
      <w:r>
        <w:rPr>
          <w:rFonts w:hint="eastAsia"/>
        </w:rPr>
        <w:t>Q</w:t>
      </w:r>
      <w:r>
        <w:rPr>
          <w:rFonts w:hint="eastAsia"/>
        </w:rPr>
        <w:t>值达到峰值，这与初始状态的奖励最低</w:t>
      </w:r>
      <w:r w:rsidR="00F67DD0">
        <w:rPr>
          <w:rFonts w:hint="eastAsia"/>
        </w:rPr>
        <w:t>常识</w:t>
      </w:r>
      <w:r>
        <w:rPr>
          <w:rFonts w:hint="eastAsia"/>
        </w:rPr>
        <w:t>相吻合。</w:t>
      </w:r>
      <w:r w:rsidR="00390CAA">
        <w:rPr>
          <w:rFonts w:hint="eastAsia"/>
        </w:rPr>
        <w:t>相比于</w:t>
      </w:r>
      <w:r w:rsidR="00390CAA">
        <w:rPr>
          <w:rFonts w:hint="eastAsia"/>
        </w:rPr>
        <w:t>Q</w:t>
      </w:r>
      <w:r w:rsidR="00390CAA">
        <w:t>-L</w:t>
      </w:r>
      <w:r w:rsidR="00390CAA">
        <w:rPr>
          <w:rFonts w:hint="eastAsia"/>
        </w:rPr>
        <w:t>earning</w:t>
      </w:r>
      <w:r w:rsidR="00390CAA">
        <w:rPr>
          <w:rFonts w:hint="eastAsia"/>
        </w:rPr>
        <w:t>的</w:t>
      </w:r>
      <w:r w:rsidR="00390CAA">
        <w:rPr>
          <w:rFonts w:hint="eastAsia"/>
        </w:rPr>
        <w:t>Q</w:t>
      </w:r>
      <w:r w:rsidR="00390CAA">
        <w:rPr>
          <w:rFonts w:hint="eastAsia"/>
        </w:rPr>
        <w:t>函数，</w:t>
      </w:r>
      <w:r w:rsidR="00390CAA">
        <w:rPr>
          <w:rFonts w:hint="eastAsia"/>
        </w:rPr>
        <w:t>S</w:t>
      </w:r>
      <w:r w:rsidR="00390CAA">
        <w:t>ARSA</w:t>
      </w:r>
      <w:r w:rsidR="00390CAA">
        <w:rPr>
          <w:rFonts w:hint="eastAsia"/>
        </w:rPr>
        <w:t>的</w:t>
      </w:r>
      <w:r w:rsidR="00390CAA">
        <w:rPr>
          <w:rFonts w:hint="eastAsia"/>
        </w:rPr>
        <w:t>Q</w:t>
      </w:r>
      <w:r w:rsidR="00390CAA">
        <w:rPr>
          <w:rFonts w:hint="eastAsia"/>
        </w:rPr>
        <w:t>函数更为陡峭</w:t>
      </w:r>
      <w:r w:rsidR="00F67DD0">
        <w:rPr>
          <w:rFonts w:hint="eastAsia"/>
        </w:rPr>
        <w:t>，这与</w:t>
      </w:r>
      <w:r w:rsidR="00F67DD0">
        <w:rPr>
          <w:rFonts w:hint="eastAsia"/>
        </w:rPr>
        <w:t>S</w:t>
      </w:r>
      <w:r w:rsidR="00F67DD0">
        <w:t>ARSA</w:t>
      </w:r>
      <w:r w:rsidR="00F67DD0">
        <w:rPr>
          <w:rFonts w:hint="eastAsia"/>
        </w:rPr>
        <w:t>的迭代步长相对更长相吻合。</w:t>
      </w:r>
    </w:p>
    <w:p w14:paraId="4049B8EE" w14:textId="77777777" w:rsidR="00471B99" w:rsidRDefault="00471B99" w:rsidP="00471B99">
      <w:pPr>
        <w:ind w:firstLine="480"/>
      </w:pPr>
      <w:r>
        <w:rPr>
          <w:rFonts w:hint="eastAsia"/>
        </w:rPr>
        <w:t>下面对于状态空间，在</w:t>
      </w:r>
      <w:r>
        <w:rPr>
          <w:rFonts w:hint="eastAsia"/>
        </w:rPr>
        <w:t>Q</w:t>
      </w:r>
      <w:r>
        <w:rPr>
          <w:rFonts w:hint="eastAsia"/>
        </w:rPr>
        <w:t>函数上采取</w:t>
      </w:r>
      <w:r>
        <w:rPr>
          <w:rFonts w:hint="eastAsia"/>
        </w:rPr>
        <w:t>greedy</w:t>
      </w:r>
      <w:r>
        <w:rPr>
          <w:rFonts w:hint="eastAsia"/>
        </w:rPr>
        <w:t>策略，将动作</w:t>
      </w:r>
      <w:r>
        <w:rPr>
          <w:rFonts w:hint="eastAsia"/>
        </w:rPr>
        <w:t>-</w:t>
      </w:r>
      <w:r>
        <w:rPr>
          <w:rFonts w:hint="eastAsia"/>
        </w:rPr>
        <w:t>状态选择进行了可视化：</w:t>
      </w:r>
    </w:p>
    <w:p w14:paraId="67484931" w14:textId="3D50081A" w:rsidR="00471B99" w:rsidRDefault="00471B99" w:rsidP="00471B99">
      <w:pPr>
        <w:ind w:firstLine="480"/>
        <w:jc w:val="center"/>
      </w:pPr>
      <w:r>
        <w:rPr>
          <w:noProof/>
          <w:snapToGrid/>
          <w:color w:val="A6A6A6" w:themeColor="background1" w:themeShade="A6"/>
        </w:rPr>
        <w:drawing>
          <wp:inline distT="0" distB="0" distL="0" distR="0" wp14:anchorId="42539407" wp14:editId="6A2AC617">
            <wp:extent cx="4230000" cy="3622799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/>
                  </pic:nvPicPr>
                  <pic:blipFill rotWithShape="1"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15" t="8438" r="22416" b="4599"/>
                    <a:stretch/>
                  </pic:blipFill>
                  <pic:spPr bwMode="auto">
                    <a:xfrm>
                      <a:off x="0" y="0"/>
                      <a:ext cx="4230000" cy="36227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B2CC89F" w14:textId="42EE5585" w:rsidR="00471B99" w:rsidRPr="006C26CC" w:rsidRDefault="00471B99" w:rsidP="00471B99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  <w:r w:rsidRPr="00F65D72">
        <w:rPr>
          <w:rFonts w:hint="eastAsia"/>
          <w:color w:val="A6A6A6" w:themeColor="background1" w:themeShade="A6"/>
          <w:sz w:val="22"/>
          <w:szCs w:val="22"/>
        </w:rPr>
        <w:t>图</w:t>
      </w:r>
      <w:r>
        <w:rPr>
          <w:rFonts w:hint="eastAsia"/>
          <w:color w:val="A6A6A6" w:themeColor="background1" w:themeShade="A6"/>
          <w:sz w:val="22"/>
          <w:szCs w:val="22"/>
        </w:rPr>
        <w:t>9</w:t>
      </w:r>
      <w:r w:rsidRPr="00F65D72">
        <w:rPr>
          <w:color w:val="A6A6A6" w:themeColor="background1" w:themeShade="A6"/>
          <w:sz w:val="22"/>
          <w:szCs w:val="22"/>
        </w:rPr>
        <w:t xml:space="preserve"> </w:t>
      </w:r>
      <w:r>
        <w:rPr>
          <w:rFonts w:hint="eastAsia"/>
          <w:color w:val="A6A6A6" w:themeColor="background1" w:themeShade="A6"/>
          <w:sz w:val="22"/>
          <w:szCs w:val="22"/>
        </w:rPr>
        <w:t>Q</w:t>
      </w:r>
      <w:r>
        <w:rPr>
          <w:color w:val="A6A6A6" w:themeColor="background1" w:themeShade="A6"/>
          <w:sz w:val="22"/>
          <w:szCs w:val="22"/>
        </w:rPr>
        <w:t xml:space="preserve">-Learning </w:t>
      </w:r>
      <w:r>
        <w:rPr>
          <w:rFonts w:hint="eastAsia"/>
          <w:color w:val="A6A6A6" w:themeColor="background1" w:themeShade="A6"/>
          <w:sz w:val="22"/>
          <w:szCs w:val="22"/>
        </w:rPr>
        <w:t>greedy</w:t>
      </w:r>
      <w:r>
        <w:rPr>
          <w:rFonts w:hint="eastAsia"/>
          <w:color w:val="A6A6A6" w:themeColor="background1" w:themeShade="A6"/>
          <w:sz w:val="22"/>
          <w:szCs w:val="22"/>
        </w:rPr>
        <w:t>策略下的</w:t>
      </w:r>
      <w:r>
        <w:rPr>
          <w:color w:val="A6A6A6" w:themeColor="background1" w:themeShade="A6"/>
          <w:sz w:val="22"/>
          <w:szCs w:val="22"/>
        </w:rPr>
        <w:t>Q</w:t>
      </w:r>
      <w:r>
        <w:rPr>
          <w:rFonts w:hint="eastAsia"/>
          <w:color w:val="A6A6A6" w:themeColor="background1" w:themeShade="A6"/>
          <w:sz w:val="22"/>
          <w:szCs w:val="22"/>
        </w:rPr>
        <w:t>动作</w:t>
      </w:r>
      <w:r>
        <w:rPr>
          <w:rFonts w:hint="eastAsia"/>
          <w:color w:val="A6A6A6" w:themeColor="background1" w:themeShade="A6"/>
          <w:sz w:val="22"/>
          <w:szCs w:val="22"/>
        </w:rPr>
        <w:t>-</w:t>
      </w:r>
      <w:r>
        <w:rPr>
          <w:rFonts w:hint="eastAsia"/>
          <w:color w:val="A6A6A6" w:themeColor="background1" w:themeShade="A6"/>
          <w:sz w:val="22"/>
          <w:szCs w:val="22"/>
        </w:rPr>
        <w:t>状态函数可视化</w:t>
      </w:r>
    </w:p>
    <w:p w14:paraId="25A6270C" w14:textId="4A4AA97A" w:rsidR="004E5722" w:rsidRPr="004E5722" w:rsidRDefault="00471B99" w:rsidP="004E5722">
      <w:pPr>
        <w:ind w:firstLine="480"/>
      </w:pPr>
      <w:r>
        <w:rPr>
          <w:rFonts w:hint="eastAsia"/>
        </w:rPr>
        <w:lastRenderedPageBreak/>
        <w:t>可以看出，动作</w:t>
      </w:r>
      <w:r w:rsidRPr="007B439C">
        <w:rPr>
          <w:position w:val="-12"/>
        </w:rPr>
        <w:object w:dxaOrig="940" w:dyaOrig="360" w14:anchorId="29FCE3CA">
          <v:shape id="_x0000_i1065" type="#_x0000_t75" style="width:46.5pt;height:18pt" o:ole="">
            <v:imagedata r:id="rId87" o:title=""/>
          </v:shape>
          <o:OLEObject Type="Embed" ProgID="Equation.DSMT4" ShapeID="_x0000_i1065" DrawAspect="Content" ObjectID="_1711464349" r:id="rId99"/>
        </w:object>
      </w:r>
      <w:r>
        <w:rPr>
          <w:rFonts w:hint="eastAsia"/>
        </w:rPr>
        <w:t>与</w:t>
      </w:r>
      <w:r w:rsidRPr="007B439C">
        <w:rPr>
          <w:position w:val="-12"/>
        </w:rPr>
        <w:object w:dxaOrig="800" w:dyaOrig="360" w14:anchorId="65BB83A3">
          <v:shape id="_x0000_i1066" type="#_x0000_t75" style="width:39.75pt;height:18pt" o:ole="">
            <v:imagedata r:id="rId89" o:title=""/>
          </v:shape>
          <o:OLEObject Type="Embed" ProgID="Equation.DSMT4" ShapeID="_x0000_i1066" DrawAspect="Content" ObjectID="_1711464350" r:id="rId100"/>
        </w:object>
      </w:r>
      <w:r>
        <w:rPr>
          <w:rFonts w:hint="eastAsia"/>
        </w:rPr>
        <w:t>存在明显的分界线。</w:t>
      </w:r>
      <w:r w:rsidR="00F67DD0">
        <w:rPr>
          <w:rFonts w:hint="eastAsia"/>
        </w:rPr>
        <w:t>并且，</w:t>
      </w:r>
      <w:r w:rsidRPr="00174185">
        <w:rPr>
          <w:position w:val="-12"/>
        </w:rPr>
        <w:object w:dxaOrig="780" w:dyaOrig="360" w14:anchorId="1155FFBF">
          <v:shape id="_x0000_i1067" type="#_x0000_t75" style="width:39pt;height:18pt" o:ole="">
            <v:imagedata r:id="rId91" o:title=""/>
          </v:shape>
          <o:OLEObject Type="Embed" ProgID="Equation.DSMT4" ShapeID="_x0000_i1067" DrawAspect="Content" ObjectID="_1711464351" r:id="rId101"/>
        </w:object>
      </w:r>
      <w:r>
        <w:rPr>
          <w:rFonts w:hint="eastAsia"/>
        </w:rPr>
        <w:t>动作</w:t>
      </w:r>
      <w:r w:rsidR="00F67DD0">
        <w:rPr>
          <w:rFonts w:hint="eastAsia"/>
        </w:rPr>
        <w:t>的出现数量明显高于</w:t>
      </w:r>
      <w:r w:rsidR="00F67DD0">
        <w:t>Q-L</w:t>
      </w:r>
      <w:r w:rsidR="00F67DD0">
        <w:rPr>
          <w:rFonts w:hint="eastAsia"/>
        </w:rPr>
        <w:t>earning</w:t>
      </w:r>
      <w:r w:rsidR="00F67DD0">
        <w:rPr>
          <w:rFonts w:hint="eastAsia"/>
        </w:rPr>
        <w:t>的决策。这也证实了</w:t>
      </w:r>
      <w:r w:rsidR="00F67DD0">
        <w:rPr>
          <w:rFonts w:hint="eastAsia"/>
        </w:rPr>
        <w:t>S</w:t>
      </w:r>
      <w:r w:rsidR="00F67DD0">
        <w:t>ARSA</w:t>
      </w:r>
      <w:r w:rsidR="00F67DD0">
        <w:rPr>
          <w:rFonts w:hint="eastAsia"/>
        </w:rPr>
        <w:t>更趋向于“安全”“稳定”的动作选择</w:t>
      </w:r>
      <w:r>
        <w:rPr>
          <w:rFonts w:hint="eastAsia"/>
        </w:rPr>
        <w:t>。</w:t>
      </w:r>
    </w:p>
    <w:p w14:paraId="7234B89F" w14:textId="378DFB37" w:rsidR="004E5722" w:rsidRPr="00174185" w:rsidRDefault="004E5722" w:rsidP="004E5722">
      <w:pPr>
        <w:pStyle w:val="2"/>
        <w:numPr>
          <w:ilvl w:val="1"/>
          <w:numId w:val="4"/>
        </w:numPr>
        <w:rPr>
          <w:b/>
          <w:bCs w:val="0"/>
        </w:rPr>
      </w:pPr>
      <w:bookmarkStart w:id="20" w:name="_Toc100849749"/>
      <w:r>
        <w:rPr>
          <w:b/>
          <w:bCs w:val="0"/>
        </w:rPr>
        <w:t>Q-L</w:t>
      </w:r>
      <w:r>
        <w:rPr>
          <w:rFonts w:hint="eastAsia"/>
          <w:b/>
          <w:bCs w:val="0"/>
          <w:lang w:eastAsia="zh-CN"/>
        </w:rPr>
        <w:t>earning</w:t>
      </w:r>
      <w:r>
        <w:rPr>
          <w:rFonts w:hint="eastAsia"/>
          <w:b/>
          <w:bCs w:val="0"/>
          <w:lang w:eastAsia="zh-CN"/>
        </w:rPr>
        <w:t>与</w:t>
      </w:r>
      <w:r w:rsidRPr="00174185">
        <w:rPr>
          <w:b/>
          <w:bCs w:val="0"/>
        </w:rPr>
        <w:t>SARSA</w:t>
      </w:r>
      <w:r>
        <w:rPr>
          <w:rFonts w:hint="eastAsia"/>
          <w:b/>
          <w:bCs w:val="0"/>
          <w:lang w:eastAsia="zh-CN"/>
        </w:rPr>
        <w:t>的学习过程对比</w:t>
      </w:r>
      <w:bookmarkEnd w:id="20"/>
    </w:p>
    <w:p w14:paraId="7FC95F5F" w14:textId="19092F1C" w:rsidR="00174185" w:rsidRDefault="004E5722" w:rsidP="00174185">
      <w:pPr>
        <w:ind w:firstLine="480"/>
      </w:pPr>
      <w:r>
        <w:rPr>
          <w:rFonts w:hint="eastAsia"/>
        </w:rPr>
        <w:t>图</w:t>
      </w:r>
      <w:r>
        <w:rPr>
          <w:rFonts w:hint="eastAsia"/>
        </w:rPr>
        <w:t>10</w:t>
      </w:r>
      <w:r>
        <w:rPr>
          <w:rFonts w:hint="eastAsia"/>
        </w:rPr>
        <w:t>给出了前</w:t>
      </w:r>
      <w:r>
        <w:rPr>
          <w:rFonts w:hint="eastAsia"/>
        </w:rPr>
        <w:t>7</w:t>
      </w:r>
      <w:r w:rsidR="006C707C">
        <w:rPr>
          <w:rFonts w:hint="eastAsia"/>
        </w:rPr>
        <w:t>0</w:t>
      </w:r>
      <w:r>
        <w:rPr>
          <w:rFonts w:hint="eastAsia"/>
        </w:rPr>
        <w:t>00</w:t>
      </w:r>
      <w:r>
        <w:rPr>
          <w:rFonts w:hint="eastAsia"/>
        </w:rPr>
        <w:t>次迭代中，</w:t>
      </w:r>
      <w:r>
        <w:rPr>
          <w:rFonts w:hint="eastAsia"/>
        </w:rPr>
        <w:t>Q</w:t>
      </w:r>
      <w:r>
        <w:t>-L</w:t>
      </w:r>
      <w:r>
        <w:rPr>
          <w:rFonts w:hint="eastAsia"/>
        </w:rPr>
        <w:t>earning</w:t>
      </w:r>
      <w:r>
        <w:rPr>
          <w:rFonts w:hint="eastAsia"/>
        </w:rPr>
        <w:t>与</w:t>
      </w:r>
      <w:r>
        <w:rPr>
          <w:rFonts w:hint="eastAsia"/>
        </w:rPr>
        <w:t>S</w:t>
      </w:r>
      <w:r>
        <w:t>ARSA</w:t>
      </w:r>
      <w:r>
        <w:rPr>
          <w:rFonts w:hint="eastAsia"/>
        </w:rPr>
        <w:t>方法在停止本轮迭代时的最小</w:t>
      </w:r>
      <w:r>
        <w:rPr>
          <w:rFonts w:hint="eastAsia"/>
        </w:rPr>
        <w:t>loss</w:t>
      </w:r>
      <w:r>
        <w:rPr>
          <w:rFonts w:hint="eastAsia"/>
        </w:rPr>
        <w:t>。</w:t>
      </w:r>
    </w:p>
    <w:p w14:paraId="6923729F" w14:textId="409BE728" w:rsidR="004E5722" w:rsidRDefault="006C707C" w:rsidP="004E5722">
      <w:pPr>
        <w:ind w:firstLineChars="83" w:firstLine="199"/>
        <w:jc w:val="center"/>
      </w:pPr>
      <w:r>
        <w:rPr>
          <w:noProof/>
          <w:snapToGrid/>
        </w:rPr>
        <w:drawing>
          <wp:inline distT="0" distB="0" distL="0" distR="0" wp14:anchorId="37FFC578" wp14:editId="189A0493">
            <wp:extent cx="4473575" cy="4367814"/>
            <wp:effectExtent l="0" t="0" r="317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 rotWithShape="1"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20" t="11607" r="9506" b="5623"/>
                    <a:stretch/>
                  </pic:blipFill>
                  <pic:spPr bwMode="auto">
                    <a:xfrm>
                      <a:off x="0" y="0"/>
                      <a:ext cx="4474530" cy="43687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ACE6B2" w14:textId="3EF3CE43" w:rsidR="004E5722" w:rsidRPr="006C26CC" w:rsidRDefault="004E5722" w:rsidP="004E5722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  <w:r w:rsidRPr="00F65D72">
        <w:rPr>
          <w:rFonts w:hint="eastAsia"/>
          <w:color w:val="A6A6A6" w:themeColor="background1" w:themeShade="A6"/>
          <w:sz w:val="22"/>
          <w:szCs w:val="22"/>
        </w:rPr>
        <w:t>图</w:t>
      </w:r>
      <w:r w:rsidR="006C707C">
        <w:rPr>
          <w:rFonts w:hint="eastAsia"/>
          <w:color w:val="A6A6A6" w:themeColor="background1" w:themeShade="A6"/>
          <w:sz w:val="22"/>
          <w:szCs w:val="22"/>
        </w:rPr>
        <w:t>10</w:t>
      </w:r>
      <w:r w:rsidRPr="00F65D72">
        <w:rPr>
          <w:color w:val="A6A6A6" w:themeColor="background1" w:themeShade="A6"/>
          <w:sz w:val="22"/>
          <w:szCs w:val="22"/>
        </w:rPr>
        <w:t xml:space="preserve"> </w:t>
      </w:r>
      <w:r>
        <w:rPr>
          <w:rFonts w:hint="eastAsia"/>
          <w:color w:val="A6A6A6" w:themeColor="background1" w:themeShade="A6"/>
          <w:sz w:val="22"/>
          <w:szCs w:val="22"/>
        </w:rPr>
        <w:t>Q</w:t>
      </w:r>
      <w:r>
        <w:rPr>
          <w:color w:val="A6A6A6" w:themeColor="background1" w:themeShade="A6"/>
          <w:sz w:val="22"/>
          <w:szCs w:val="22"/>
        </w:rPr>
        <w:t>-Learning</w:t>
      </w:r>
      <w:r w:rsidR="006C707C">
        <w:rPr>
          <w:rFonts w:hint="eastAsia"/>
          <w:color w:val="A6A6A6" w:themeColor="background1" w:themeShade="A6"/>
          <w:sz w:val="22"/>
          <w:szCs w:val="22"/>
        </w:rPr>
        <w:t>与</w:t>
      </w:r>
      <w:r w:rsidR="006C707C">
        <w:rPr>
          <w:rFonts w:hint="eastAsia"/>
          <w:color w:val="A6A6A6" w:themeColor="background1" w:themeShade="A6"/>
          <w:sz w:val="22"/>
          <w:szCs w:val="22"/>
        </w:rPr>
        <w:t>S</w:t>
      </w:r>
      <w:r w:rsidR="006C707C">
        <w:rPr>
          <w:color w:val="A6A6A6" w:themeColor="background1" w:themeShade="A6"/>
          <w:sz w:val="22"/>
          <w:szCs w:val="22"/>
        </w:rPr>
        <w:t>ARSA</w:t>
      </w:r>
      <w:r w:rsidR="006C707C">
        <w:rPr>
          <w:rFonts w:hint="eastAsia"/>
          <w:color w:val="A6A6A6" w:themeColor="background1" w:themeShade="A6"/>
          <w:sz w:val="22"/>
          <w:szCs w:val="22"/>
        </w:rPr>
        <w:t>前</w:t>
      </w:r>
      <w:r w:rsidR="006C707C">
        <w:rPr>
          <w:rFonts w:hint="eastAsia"/>
          <w:color w:val="A6A6A6" w:themeColor="background1" w:themeShade="A6"/>
          <w:sz w:val="22"/>
          <w:szCs w:val="22"/>
        </w:rPr>
        <w:t>7000</w:t>
      </w:r>
      <w:r w:rsidR="006C707C">
        <w:rPr>
          <w:rFonts w:hint="eastAsia"/>
          <w:color w:val="A6A6A6" w:themeColor="background1" w:themeShade="A6"/>
          <w:sz w:val="22"/>
          <w:szCs w:val="22"/>
        </w:rPr>
        <w:t>轮迭代的</w:t>
      </w:r>
      <w:r w:rsidR="006C707C">
        <w:rPr>
          <w:rFonts w:hint="eastAsia"/>
          <w:color w:val="A6A6A6" w:themeColor="background1" w:themeShade="A6"/>
          <w:sz w:val="22"/>
          <w:szCs w:val="22"/>
        </w:rPr>
        <w:t>loss</w:t>
      </w:r>
      <w:r w:rsidR="006C707C">
        <w:rPr>
          <w:rFonts w:hint="eastAsia"/>
          <w:color w:val="A6A6A6" w:themeColor="background1" w:themeShade="A6"/>
          <w:sz w:val="22"/>
          <w:szCs w:val="22"/>
        </w:rPr>
        <w:t>变化</w:t>
      </w:r>
    </w:p>
    <w:p w14:paraId="2435E55D" w14:textId="712559D4" w:rsidR="004E5722" w:rsidRDefault="006C707C" w:rsidP="006C707C">
      <w:pPr>
        <w:ind w:firstLine="480"/>
      </w:pPr>
      <w:r>
        <w:rPr>
          <w:rFonts w:hint="eastAsia"/>
        </w:rPr>
        <w:t>可以看出，</w:t>
      </w:r>
      <w:r>
        <w:rPr>
          <w:rFonts w:hint="eastAsia"/>
        </w:rPr>
        <w:t>Q</w:t>
      </w:r>
      <w:r>
        <w:t>-L</w:t>
      </w:r>
      <w:r>
        <w:rPr>
          <w:rFonts w:hint="eastAsia"/>
        </w:rPr>
        <w:t>earning</w:t>
      </w:r>
      <w:r>
        <w:rPr>
          <w:rFonts w:hint="eastAsia"/>
        </w:rPr>
        <w:t>方法的</w:t>
      </w:r>
      <w:r>
        <w:rPr>
          <w:rFonts w:hint="eastAsia"/>
        </w:rPr>
        <w:t>loss</w:t>
      </w:r>
      <w:r>
        <w:rPr>
          <w:rFonts w:hint="eastAsia"/>
        </w:rPr>
        <w:t>下降更快，收敛也更快，这与</w:t>
      </w:r>
      <w:r>
        <w:rPr>
          <w:rFonts w:hint="eastAsia"/>
        </w:rPr>
        <w:t>Q</w:t>
      </w:r>
      <w:r>
        <w:t>-L</w:t>
      </w:r>
      <w:r>
        <w:rPr>
          <w:rFonts w:hint="eastAsia"/>
        </w:rPr>
        <w:t>earning</w:t>
      </w:r>
      <w:r>
        <w:rPr>
          <w:rFonts w:hint="eastAsia"/>
        </w:rPr>
        <w:t>每次都选取当前的贪心策略，不在乎之后是否会带来危险，以及</w:t>
      </w:r>
      <w:r>
        <w:rPr>
          <w:rFonts w:hint="eastAsia"/>
        </w:rPr>
        <w:t>S</w:t>
      </w:r>
      <w:r>
        <w:t>ARSA</w:t>
      </w:r>
      <w:r>
        <w:rPr>
          <w:rFonts w:hint="eastAsia"/>
        </w:rPr>
        <w:t>每次都要多尝试一步的ε</w:t>
      </w:r>
      <w:r>
        <w:rPr>
          <w:rFonts w:hint="eastAsia"/>
        </w:rPr>
        <w:t>-</w:t>
      </w:r>
      <w:r>
        <w:rPr>
          <w:rFonts w:hint="eastAsia"/>
        </w:rPr>
        <w:t>贪心策略，更加保守的做出决策相吻合。</w:t>
      </w:r>
    </w:p>
    <w:p w14:paraId="40F405B0" w14:textId="3CC1C518" w:rsidR="00CB2D75" w:rsidRDefault="00A725FD" w:rsidP="006C707C">
      <w:pPr>
        <w:ind w:firstLine="480"/>
      </w:pPr>
      <w:r>
        <w:rPr>
          <w:rFonts w:hint="eastAsia"/>
        </w:rPr>
        <w:t>另外，我们对最终</w:t>
      </w:r>
      <w:r>
        <w:rPr>
          <w:rFonts w:hint="eastAsia"/>
        </w:rPr>
        <w:t>Q</w:t>
      </w:r>
      <w:r>
        <w:t>-L</w:t>
      </w:r>
      <w:r>
        <w:rPr>
          <w:rFonts w:hint="eastAsia"/>
        </w:rPr>
        <w:t>earning</w:t>
      </w:r>
      <w:r>
        <w:rPr>
          <w:rFonts w:hint="eastAsia"/>
        </w:rPr>
        <w:t>和</w:t>
      </w:r>
      <w:r>
        <w:rPr>
          <w:rFonts w:hint="eastAsia"/>
        </w:rPr>
        <w:t>S</w:t>
      </w:r>
      <w:r>
        <w:t>ARSA</w:t>
      </w:r>
      <w:r>
        <w:rPr>
          <w:rFonts w:hint="eastAsia"/>
        </w:rPr>
        <w:t>的决策控制进行了可视化。视频可访问以下链接：</w:t>
      </w:r>
    </w:p>
    <w:p w14:paraId="70B30BB9" w14:textId="44B0589F" w:rsidR="00A725FD" w:rsidRDefault="00A725FD" w:rsidP="006C707C">
      <w:pPr>
        <w:ind w:firstLine="480"/>
      </w:pPr>
      <w:r>
        <w:rPr>
          <w:rFonts w:hint="eastAsia"/>
        </w:rPr>
        <w:t>Q</w:t>
      </w:r>
      <w:r>
        <w:t>-L</w:t>
      </w:r>
      <w:r>
        <w:rPr>
          <w:rFonts w:hint="eastAsia"/>
        </w:rPr>
        <w:t>earning</w:t>
      </w:r>
      <w:r>
        <w:rPr>
          <w:rFonts w:hint="eastAsia"/>
        </w:rPr>
        <w:t>：</w:t>
      </w:r>
      <w:hyperlink r:id="rId103" w:history="1">
        <w:r w:rsidRPr="00A725FD">
          <w:rPr>
            <w:rStyle w:val="a8"/>
          </w:rPr>
          <w:t>https://github.com/Therock90421/21-22Reinforcement_learning_experiements/blob/main/inverted_pendulum/Q_Learning.gif</w:t>
        </w:r>
      </w:hyperlink>
    </w:p>
    <w:p w14:paraId="11F052B8" w14:textId="3CFDC8E1" w:rsidR="00A725FD" w:rsidRDefault="00A725FD" w:rsidP="006C707C">
      <w:pPr>
        <w:ind w:firstLine="480"/>
        <w:rPr>
          <w:rFonts w:hint="eastAsia"/>
        </w:rPr>
      </w:pPr>
      <w:r>
        <w:rPr>
          <w:rFonts w:hint="eastAsia"/>
        </w:rPr>
        <w:lastRenderedPageBreak/>
        <w:t>S</w:t>
      </w:r>
      <w:r>
        <w:t>ARSA</w:t>
      </w:r>
      <w:r>
        <w:rPr>
          <w:rFonts w:hint="eastAsia"/>
        </w:rPr>
        <w:t>：</w:t>
      </w:r>
      <w:hyperlink r:id="rId104" w:history="1">
        <w:r w:rsidRPr="00A725FD">
          <w:rPr>
            <w:rStyle w:val="a8"/>
          </w:rPr>
          <w:t>https://github.com/Therock90421/21-22Reinforcement_learnin</w:t>
        </w:r>
        <w:r w:rsidRPr="00A725FD">
          <w:rPr>
            <w:rStyle w:val="a8"/>
          </w:rPr>
          <w:t>g</w:t>
        </w:r>
        <w:r w:rsidRPr="00A725FD">
          <w:rPr>
            <w:rStyle w:val="a8"/>
          </w:rPr>
          <w:t>_experiements/blob/main/inverted_pendulum/SARSA.gif</w:t>
        </w:r>
      </w:hyperlink>
    </w:p>
    <w:p w14:paraId="2D4604AC" w14:textId="722E1106" w:rsidR="00CB2D75" w:rsidRDefault="00CB2D75" w:rsidP="006C707C">
      <w:pPr>
        <w:ind w:firstLine="480"/>
      </w:pPr>
    </w:p>
    <w:p w14:paraId="6C500B83" w14:textId="55D69600" w:rsidR="00CB2D75" w:rsidRDefault="00CB2D75" w:rsidP="006C707C">
      <w:pPr>
        <w:ind w:firstLine="480"/>
      </w:pPr>
    </w:p>
    <w:p w14:paraId="4FA74442" w14:textId="77777777" w:rsidR="00CB2D75" w:rsidRPr="00471B99" w:rsidRDefault="00CB2D75" w:rsidP="00273843">
      <w:pPr>
        <w:ind w:firstLineChars="0" w:firstLine="0"/>
      </w:pPr>
    </w:p>
    <w:p w14:paraId="3BBEAABA" w14:textId="2819DE03" w:rsidR="00C63C0C" w:rsidRPr="00626236" w:rsidRDefault="00C63C0C" w:rsidP="00C63C0C">
      <w:pPr>
        <w:ind w:firstLine="480"/>
        <w:jc w:val="center"/>
      </w:pPr>
    </w:p>
    <w:sectPr w:rsidR="00C63C0C" w:rsidRPr="00626236" w:rsidSect="00C63C0C">
      <w:type w:val="oddPage"/>
      <w:pgSz w:w="11906" w:h="16838"/>
      <w:pgMar w:top="1440" w:right="1797" w:bottom="1440" w:left="1797" w:header="851" w:footer="992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DFEF60" w14:textId="77777777" w:rsidR="00491F30" w:rsidRDefault="00491F30" w:rsidP="001908EF">
      <w:pPr>
        <w:ind w:firstLine="480"/>
      </w:pPr>
      <w:r>
        <w:separator/>
      </w:r>
    </w:p>
  </w:endnote>
  <w:endnote w:type="continuationSeparator" w:id="0">
    <w:p w14:paraId="49E313F6" w14:textId="77777777" w:rsidR="00491F30" w:rsidRDefault="00491F30" w:rsidP="001908EF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B0E2B4" w14:textId="22021026" w:rsidR="005537E8" w:rsidRDefault="005537E8" w:rsidP="00A70401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945BF2" w:rsidRPr="00945BF2">
      <w:rPr>
        <w:noProof/>
        <w:lang w:val="zh-CN" w:eastAsia="zh-CN"/>
      </w:rPr>
      <w:t>10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F3A286" w14:textId="693FA4DC" w:rsidR="005537E8" w:rsidRPr="000D144A" w:rsidRDefault="005537E8" w:rsidP="00A70401">
    <w:pPr>
      <w:pStyle w:val="a6"/>
      <w:jc w:val="center"/>
      <w:rPr>
        <w:lang w:eastAsia="zh-CN"/>
      </w:rPr>
    </w:pPr>
    <w:r>
      <w:rPr>
        <w:lang w:eastAsia="zh-CN"/>
      </w:rPr>
      <w:fldChar w:fldCharType="begin"/>
    </w:r>
    <w:r>
      <w:rPr>
        <w:lang w:eastAsia="zh-CN"/>
      </w:rPr>
      <w:instrText>PAGE   \* MERGEFORMAT</w:instrText>
    </w:r>
    <w:r>
      <w:rPr>
        <w:lang w:eastAsia="zh-CN"/>
      </w:rPr>
      <w:fldChar w:fldCharType="separate"/>
    </w:r>
    <w:r w:rsidR="00945BF2" w:rsidRPr="00945BF2">
      <w:rPr>
        <w:noProof/>
        <w:lang w:val="zh-CN" w:eastAsia="zh-CN"/>
      </w:rPr>
      <w:t>9</w:t>
    </w:r>
    <w:r>
      <w:rPr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E04A5B" w14:textId="77777777" w:rsidR="005537E8" w:rsidRDefault="005537E8" w:rsidP="000267F9">
    <w:pPr>
      <w:pStyle w:val="a6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58F7B1" w14:textId="77777777" w:rsidR="00491F30" w:rsidRDefault="00491F30" w:rsidP="001908EF">
      <w:pPr>
        <w:ind w:firstLine="480"/>
      </w:pPr>
      <w:r>
        <w:separator/>
      </w:r>
    </w:p>
  </w:footnote>
  <w:footnote w:type="continuationSeparator" w:id="0">
    <w:p w14:paraId="02121114" w14:textId="77777777" w:rsidR="00491F30" w:rsidRDefault="00491F30" w:rsidP="001908EF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E6FA3E" w14:textId="1E1B6671" w:rsidR="005537E8" w:rsidRPr="00E945E7" w:rsidRDefault="00905E12" w:rsidP="00905E12">
    <w:pPr>
      <w:pStyle w:val="af5"/>
      <w:pBdr>
        <w:bottom w:val="single" w:sz="4" w:space="1" w:color="auto"/>
      </w:pBdr>
      <w:ind w:firstLine="480"/>
      <w:jc w:val="center"/>
      <w:rPr>
        <w:rFonts w:ascii="宋体" w:hAnsi="宋体"/>
        <w:sz w:val="18"/>
        <w:szCs w:val="18"/>
      </w:rPr>
    </w:pPr>
    <w:r>
      <w:rPr>
        <w:rFonts w:hint="eastAsia"/>
      </w:rPr>
      <w:t>强化学习</w:t>
    </w:r>
    <w:r>
      <w:rPr>
        <w:rFonts w:hint="eastAsia"/>
      </w:rPr>
      <w:t>21-22</w:t>
    </w:r>
    <w:r>
      <w:rPr>
        <w:rFonts w:hint="eastAsia"/>
      </w:rPr>
      <w:t>春季</w:t>
    </w:r>
    <w:r>
      <w:rPr>
        <w:rFonts w:hint="eastAsia"/>
      </w:rPr>
      <w:t xml:space="preserve"> </w:t>
    </w:r>
    <w:r>
      <w:rPr>
        <w:rFonts w:hint="eastAsia"/>
      </w:rPr>
      <w:t>倒立摆实验报告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A403EC" w14:textId="7D60B0E3" w:rsidR="005537E8" w:rsidRPr="00567F3E" w:rsidRDefault="00905E12" w:rsidP="00A70401">
    <w:pPr>
      <w:pStyle w:val="af5"/>
      <w:pBdr>
        <w:bottom w:val="single" w:sz="4" w:space="1" w:color="auto"/>
      </w:pBdr>
      <w:jc w:val="center"/>
      <w:rPr>
        <w:sz w:val="18"/>
      </w:rPr>
    </w:pPr>
    <w:r>
      <w:rPr>
        <w:rFonts w:hint="eastAsia"/>
      </w:rPr>
      <w:t>强化学习</w:t>
    </w:r>
    <w:r>
      <w:rPr>
        <w:rFonts w:hint="eastAsia"/>
      </w:rPr>
      <w:t>21-22</w:t>
    </w:r>
    <w:r>
      <w:rPr>
        <w:rFonts w:hint="eastAsia"/>
      </w:rPr>
      <w:t>春季</w:t>
    </w:r>
    <w:r>
      <w:rPr>
        <w:rFonts w:hint="eastAsia"/>
      </w:rPr>
      <w:t xml:space="preserve"> </w:t>
    </w:r>
    <w:r>
      <w:rPr>
        <w:rFonts w:hint="eastAsia"/>
      </w:rPr>
      <w:t>倒立摆实验报告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6725B4" w14:textId="77777777" w:rsidR="005537E8" w:rsidRPr="001352D5" w:rsidRDefault="005537E8" w:rsidP="001352D5">
    <w:pPr>
      <w:pStyle w:val="a4"/>
      <w:pBdr>
        <w:bottom w:val="none" w:sz="0" w:space="0" w:color="auto"/>
      </w:pBdr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1E6CB9"/>
    <w:multiLevelType w:val="hybridMultilevel"/>
    <w:tmpl w:val="70525D96"/>
    <w:lvl w:ilvl="0" w:tplc="B598F7CE">
      <w:start w:val="1"/>
      <w:numFmt w:val="decimal"/>
      <w:lvlText w:val="[%1]"/>
      <w:lvlJc w:val="left"/>
      <w:pPr>
        <w:ind w:left="900" w:hanging="420"/>
      </w:pPr>
      <w:rPr>
        <w:rFonts w:ascii="Times New Roman" w:eastAsia="黑体" w:hAnsi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C1A3A38"/>
    <w:multiLevelType w:val="multilevel"/>
    <w:tmpl w:val="865CF470"/>
    <w:lvl w:ilvl="0">
      <w:start w:val="1"/>
      <w:numFmt w:val="decimal"/>
      <w:pStyle w:val="1"/>
      <w:isLgl/>
      <w:suff w:val="nothing"/>
      <w:lvlText w:val="第%1章  "/>
      <w:lvlJc w:val="left"/>
      <w:pPr>
        <w:ind w:left="0" w:firstLine="0"/>
      </w:pPr>
      <w:rPr>
        <w:rFonts w:ascii="黑体" w:eastAsia="黑体" w:hint="eastAsia"/>
        <w:b/>
        <w:i w:val="0"/>
        <w:sz w:val="28"/>
      </w:rPr>
    </w:lvl>
    <w:lvl w:ilvl="1">
      <w:start w:val="1"/>
      <w:numFmt w:val="decimal"/>
      <w:pStyle w:val="2"/>
      <w:isLgl/>
      <w:suff w:val="nothing"/>
      <w:lvlText w:val="%1.%2  "/>
      <w:lvlJc w:val="left"/>
      <w:pPr>
        <w:ind w:left="0" w:firstLine="0"/>
      </w:pPr>
      <w:rPr>
        <w:rFonts w:ascii="黑体" w:eastAsia="黑体" w:hint="eastAsia"/>
        <w:sz w:val="24"/>
      </w:rPr>
    </w:lvl>
    <w:lvl w:ilvl="2">
      <w:start w:val="1"/>
      <w:numFmt w:val="decimal"/>
      <w:pStyle w:val="3"/>
      <w:isLgl/>
      <w:suff w:val="nothing"/>
      <w:lvlText w:val="%1.%2.%3  "/>
      <w:lvlJc w:val="left"/>
      <w:pPr>
        <w:ind w:left="0" w:firstLine="0"/>
      </w:pPr>
      <w:rPr>
        <w:rFonts w:ascii="黑体" w:eastAsia="黑体" w:hint="eastAsia"/>
        <w:sz w:val="24"/>
      </w:rPr>
    </w:lvl>
    <w:lvl w:ilvl="3">
      <w:start w:val="1"/>
      <w:numFmt w:val="decimal"/>
      <w:pStyle w:val="4"/>
      <w:isLgl/>
      <w:suff w:val="nothing"/>
      <w:lvlText w:val="%3.%1.%2.%4  "/>
      <w:lvlJc w:val="left"/>
      <w:pPr>
        <w:ind w:left="0" w:firstLine="0"/>
      </w:pPr>
      <w:rPr>
        <w:rFonts w:ascii="黑体" w:eastAsia="黑体" w:hint="eastAsia"/>
        <w:sz w:val="24"/>
      </w:rPr>
    </w:lvl>
    <w:lvl w:ilvl="4">
      <w:start w:val="1"/>
      <w:numFmt w:val="decimal"/>
      <w:pStyle w:val="5"/>
      <w:isLgl/>
      <w:suff w:val="nothing"/>
      <w:lvlText w:val="%4.%1.%2.%3.%5  "/>
      <w:lvlJc w:val="left"/>
      <w:pPr>
        <w:ind w:left="0" w:firstLine="0"/>
      </w:pPr>
      <w:rPr>
        <w:rFonts w:ascii="黑体" w:eastAsia="黑体" w:hAnsi="黑体" w:hint="eastAsia"/>
        <w:sz w:val="24"/>
      </w:rPr>
    </w:lvl>
    <w:lvl w:ilvl="5">
      <w:start w:val="1"/>
      <w:numFmt w:val="decimal"/>
      <w:pStyle w:val="6"/>
      <w:isLgl/>
      <w:suff w:val="nothing"/>
      <w:lvlText w:val="%1.%2.%3.%4.%5.%6  "/>
      <w:lvlJc w:val="left"/>
      <w:pPr>
        <w:ind w:left="0" w:firstLine="0"/>
      </w:pPr>
      <w:rPr>
        <w:rFonts w:ascii="黑体" w:eastAsia="黑体" w:hAnsi="黑体" w:hint="eastAsia"/>
        <w:sz w:val="24"/>
      </w:rPr>
    </w:lvl>
    <w:lvl w:ilvl="6">
      <w:start w:val="1"/>
      <w:numFmt w:val="decimal"/>
      <w:pStyle w:val="7"/>
      <w:isLgl/>
      <w:suff w:val="nothing"/>
      <w:lvlText w:val="%1.%2.%3.%4.%5.%6.%7  "/>
      <w:lvlJc w:val="left"/>
      <w:pPr>
        <w:ind w:left="0" w:firstLine="0"/>
      </w:pPr>
      <w:rPr>
        <w:rFonts w:ascii="黑体" w:eastAsia="黑体" w:hAnsi="黑体" w:hint="eastAsia"/>
        <w:sz w:val="24"/>
      </w:rPr>
    </w:lvl>
    <w:lvl w:ilvl="7">
      <w:start w:val="1"/>
      <w:numFmt w:val="decimal"/>
      <w:pStyle w:val="8"/>
      <w:isLgl/>
      <w:suff w:val="nothing"/>
      <w:lvlText w:val="%1.%2.%3.%4.%5.%6.%7.%8  "/>
      <w:lvlJc w:val="left"/>
      <w:pPr>
        <w:ind w:left="0" w:firstLine="0"/>
      </w:pPr>
      <w:rPr>
        <w:rFonts w:ascii="黑体" w:eastAsia="黑体" w:hAnsi="黑体" w:hint="eastAsia"/>
        <w:sz w:val="24"/>
      </w:rPr>
    </w:lvl>
    <w:lvl w:ilvl="8">
      <w:start w:val="1"/>
      <w:numFmt w:val="decimal"/>
      <w:pStyle w:val="9"/>
      <w:isLgl/>
      <w:suff w:val="nothing"/>
      <w:lvlText w:val="%1.%2.%3.%4.%5.%6.%7.%8.%9  "/>
      <w:lvlJc w:val="left"/>
      <w:pPr>
        <w:ind w:left="0" w:firstLine="0"/>
      </w:pPr>
      <w:rPr>
        <w:rFonts w:ascii="黑体" w:eastAsia="黑体" w:hAnsi="黑体" w:hint="eastAsia"/>
        <w:sz w:val="24"/>
      </w:rPr>
    </w:lvl>
  </w:abstractNum>
  <w:abstractNum w:abstractNumId="2" w15:restartNumberingAfterBreak="0">
    <w:nsid w:val="36E10FC7"/>
    <w:multiLevelType w:val="hybridMultilevel"/>
    <w:tmpl w:val="FC7A87CC"/>
    <w:lvl w:ilvl="0" w:tplc="4C3CF288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" w15:restartNumberingAfterBreak="0">
    <w:nsid w:val="43B35C10"/>
    <w:multiLevelType w:val="hybridMultilevel"/>
    <w:tmpl w:val="51B4E21A"/>
    <w:lvl w:ilvl="0" w:tplc="C842FE6E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4" w15:restartNumberingAfterBreak="0">
    <w:nsid w:val="47A84D22"/>
    <w:multiLevelType w:val="hybridMultilevel"/>
    <w:tmpl w:val="292284E8"/>
    <w:lvl w:ilvl="0" w:tplc="3A56585C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5" w15:restartNumberingAfterBreak="0">
    <w:nsid w:val="539B1FC1"/>
    <w:multiLevelType w:val="hybridMultilevel"/>
    <w:tmpl w:val="E13C351E"/>
    <w:lvl w:ilvl="0" w:tplc="B598F7CE">
      <w:start w:val="1"/>
      <w:numFmt w:val="decimal"/>
      <w:lvlText w:val="[%1]"/>
      <w:lvlJc w:val="left"/>
      <w:pPr>
        <w:ind w:left="900" w:hanging="420"/>
      </w:pPr>
      <w:rPr>
        <w:rFonts w:ascii="Times New Roman" w:eastAsia="黑体" w:hAnsi="Times New Roman" w:hint="default"/>
      </w:rPr>
    </w:lvl>
    <w:lvl w:ilvl="1" w:tplc="B598F7CE">
      <w:start w:val="1"/>
      <w:numFmt w:val="decimal"/>
      <w:lvlText w:val="[%2]"/>
      <w:lvlJc w:val="left"/>
      <w:pPr>
        <w:ind w:left="840" w:hanging="420"/>
      </w:pPr>
      <w:rPr>
        <w:rFonts w:ascii="Times New Roman" w:eastAsia="黑体"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927738968">
    <w:abstractNumId w:val="4"/>
  </w:num>
  <w:num w:numId="2" w16cid:durableId="2132748162">
    <w:abstractNumId w:val="3"/>
  </w:num>
  <w:num w:numId="3" w16cid:durableId="1345741918">
    <w:abstractNumId w:val="2"/>
  </w:num>
  <w:num w:numId="4" w16cid:durableId="1483738514">
    <w:abstractNumId w:val="1"/>
  </w:num>
  <w:num w:numId="5" w16cid:durableId="578752756">
    <w:abstractNumId w:val="1"/>
  </w:num>
  <w:num w:numId="6" w16cid:durableId="20259414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2017804128">
    <w:abstractNumId w:val="1"/>
  </w:num>
  <w:num w:numId="8" w16cid:durableId="1893036939">
    <w:abstractNumId w:val="0"/>
  </w:num>
  <w:num w:numId="9" w16cid:durableId="1491872877">
    <w:abstractNumId w:val="5"/>
  </w:num>
  <w:num w:numId="10" w16cid:durableId="208930238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46454448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088422423">
    <w:abstractNumId w:val="1"/>
  </w:num>
  <w:num w:numId="13" w16cid:durableId="174656140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25443367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7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autoHyphenation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MHRA (Author-Date)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d9eadrxw5fd0a8e5tz8pddwws9wz5x09rtas&quot;&gt;My EndNote Library&lt;record-ids&gt;&lt;item&gt;76&lt;/item&gt;&lt;/record-ids&gt;&lt;/item&gt;&lt;/Libraries&gt;"/>
  </w:docVars>
  <w:rsids>
    <w:rsidRoot w:val="00172A27"/>
    <w:rsid w:val="00001386"/>
    <w:rsid w:val="0000184D"/>
    <w:rsid w:val="000045B4"/>
    <w:rsid w:val="000052CE"/>
    <w:rsid w:val="00006A5A"/>
    <w:rsid w:val="00006BC4"/>
    <w:rsid w:val="000071D3"/>
    <w:rsid w:val="00007532"/>
    <w:rsid w:val="00012632"/>
    <w:rsid w:val="00012EA6"/>
    <w:rsid w:val="00021057"/>
    <w:rsid w:val="00022F2B"/>
    <w:rsid w:val="000239F8"/>
    <w:rsid w:val="000267F9"/>
    <w:rsid w:val="0002783B"/>
    <w:rsid w:val="00027D20"/>
    <w:rsid w:val="0003082D"/>
    <w:rsid w:val="000334AD"/>
    <w:rsid w:val="000356F5"/>
    <w:rsid w:val="00035FCF"/>
    <w:rsid w:val="00037358"/>
    <w:rsid w:val="00042ABF"/>
    <w:rsid w:val="00043DE1"/>
    <w:rsid w:val="00044A91"/>
    <w:rsid w:val="00045E13"/>
    <w:rsid w:val="0005098E"/>
    <w:rsid w:val="00051170"/>
    <w:rsid w:val="00052355"/>
    <w:rsid w:val="00052B22"/>
    <w:rsid w:val="0005503E"/>
    <w:rsid w:val="000600A4"/>
    <w:rsid w:val="00062EB2"/>
    <w:rsid w:val="000631A5"/>
    <w:rsid w:val="0006441E"/>
    <w:rsid w:val="00064CDB"/>
    <w:rsid w:val="00066E22"/>
    <w:rsid w:val="00070F4E"/>
    <w:rsid w:val="0007225C"/>
    <w:rsid w:val="00074FA6"/>
    <w:rsid w:val="00074FCF"/>
    <w:rsid w:val="000762C9"/>
    <w:rsid w:val="000768A7"/>
    <w:rsid w:val="0008097F"/>
    <w:rsid w:val="000903C5"/>
    <w:rsid w:val="00091C4A"/>
    <w:rsid w:val="00092B29"/>
    <w:rsid w:val="000949EE"/>
    <w:rsid w:val="000A0515"/>
    <w:rsid w:val="000A07A8"/>
    <w:rsid w:val="000A07AE"/>
    <w:rsid w:val="000A20FF"/>
    <w:rsid w:val="000A38B2"/>
    <w:rsid w:val="000A3A1B"/>
    <w:rsid w:val="000A6922"/>
    <w:rsid w:val="000A751D"/>
    <w:rsid w:val="000B060D"/>
    <w:rsid w:val="000B1C8F"/>
    <w:rsid w:val="000B1FF3"/>
    <w:rsid w:val="000B2ED8"/>
    <w:rsid w:val="000B3113"/>
    <w:rsid w:val="000B351E"/>
    <w:rsid w:val="000B3B88"/>
    <w:rsid w:val="000B7401"/>
    <w:rsid w:val="000B794D"/>
    <w:rsid w:val="000C1E7C"/>
    <w:rsid w:val="000C47B2"/>
    <w:rsid w:val="000D144A"/>
    <w:rsid w:val="000D27E8"/>
    <w:rsid w:val="000D4786"/>
    <w:rsid w:val="000D5D97"/>
    <w:rsid w:val="000D70B8"/>
    <w:rsid w:val="000D7ED8"/>
    <w:rsid w:val="000E148D"/>
    <w:rsid w:val="000E1698"/>
    <w:rsid w:val="000E2604"/>
    <w:rsid w:val="000E48E3"/>
    <w:rsid w:val="000E4FEA"/>
    <w:rsid w:val="000F0874"/>
    <w:rsid w:val="000F3B20"/>
    <w:rsid w:val="000F7BEC"/>
    <w:rsid w:val="001006F3"/>
    <w:rsid w:val="00103DFA"/>
    <w:rsid w:val="0010483C"/>
    <w:rsid w:val="0010712B"/>
    <w:rsid w:val="00107BCD"/>
    <w:rsid w:val="00107C25"/>
    <w:rsid w:val="00111989"/>
    <w:rsid w:val="00112C2B"/>
    <w:rsid w:val="00112E5B"/>
    <w:rsid w:val="001161BC"/>
    <w:rsid w:val="00117076"/>
    <w:rsid w:val="00117289"/>
    <w:rsid w:val="0011758A"/>
    <w:rsid w:val="00120674"/>
    <w:rsid w:val="00120A39"/>
    <w:rsid w:val="00121BC4"/>
    <w:rsid w:val="001231A8"/>
    <w:rsid w:val="00123E14"/>
    <w:rsid w:val="00123F89"/>
    <w:rsid w:val="001242F3"/>
    <w:rsid w:val="00126685"/>
    <w:rsid w:val="0012676D"/>
    <w:rsid w:val="0013192B"/>
    <w:rsid w:val="0013394E"/>
    <w:rsid w:val="00133EA1"/>
    <w:rsid w:val="001352D5"/>
    <w:rsid w:val="00137130"/>
    <w:rsid w:val="00140F6A"/>
    <w:rsid w:val="00140F9F"/>
    <w:rsid w:val="00142202"/>
    <w:rsid w:val="0014487D"/>
    <w:rsid w:val="00147BD2"/>
    <w:rsid w:val="00151B7C"/>
    <w:rsid w:val="001546B3"/>
    <w:rsid w:val="001560EA"/>
    <w:rsid w:val="00161CCF"/>
    <w:rsid w:val="00164747"/>
    <w:rsid w:val="00166612"/>
    <w:rsid w:val="00167585"/>
    <w:rsid w:val="00172A27"/>
    <w:rsid w:val="00174185"/>
    <w:rsid w:val="00177660"/>
    <w:rsid w:val="001779CF"/>
    <w:rsid w:val="00180568"/>
    <w:rsid w:val="00182196"/>
    <w:rsid w:val="0018227A"/>
    <w:rsid w:val="001829DA"/>
    <w:rsid w:val="00186F4E"/>
    <w:rsid w:val="001908EF"/>
    <w:rsid w:val="001910C3"/>
    <w:rsid w:val="00191E7A"/>
    <w:rsid w:val="00193842"/>
    <w:rsid w:val="00194135"/>
    <w:rsid w:val="00195924"/>
    <w:rsid w:val="0019593C"/>
    <w:rsid w:val="00195A4B"/>
    <w:rsid w:val="001960E1"/>
    <w:rsid w:val="001A18AE"/>
    <w:rsid w:val="001A3933"/>
    <w:rsid w:val="001A39BB"/>
    <w:rsid w:val="001A4624"/>
    <w:rsid w:val="001B0F21"/>
    <w:rsid w:val="001B2D91"/>
    <w:rsid w:val="001B501B"/>
    <w:rsid w:val="001C0C58"/>
    <w:rsid w:val="001C3776"/>
    <w:rsid w:val="001C39EB"/>
    <w:rsid w:val="001C4EAE"/>
    <w:rsid w:val="001C5BEE"/>
    <w:rsid w:val="001D0337"/>
    <w:rsid w:val="001D419F"/>
    <w:rsid w:val="001D7329"/>
    <w:rsid w:val="001D7700"/>
    <w:rsid w:val="001E2686"/>
    <w:rsid w:val="001E6096"/>
    <w:rsid w:val="001F2180"/>
    <w:rsid w:val="001F53BC"/>
    <w:rsid w:val="001F6092"/>
    <w:rsid w:val="001F758B"/>
    <w:rsid w:val="00201ECD"/>
    <w:rsid w:val="00202C2F"/>
    <w:rsid w:val="0020386A"/>
    <w:rsid w:val="002038F4"/>
    <w:rsid w:val="00205209"/>
    <w:rsid w:val="002055D2"/>
    <w:rsid w:val="002067D7"/>
    <w:rsid w:val="0020687E"/>
    <w:rsid w:val="00210022"/>
    <w:rsid w:val="002104B1"/>
    <w:rsid w:val="00210C82"/>
    <w:rsid w:val="00211A4F"/>
    <w:rsid w:val="00211D49"/>
    <w:rsid w:val="00213718"/>
    <w:rsid w:val="00214107"/>
    <w:rsid w:val="00216677"/>
    <w:rsid w:val="00217179"/>
    <w:rsid w:val="00217A3B"/>
    <w:rsid w:val="002212B5"/>
    <w:rsid w:val="00222375"/>
    <w:rsid w:val="00222B19"/>
    <w:rsid w:val="00223521"/>
    <w:rsid w:val="0023589D"/>
    <w:rsid w:val="00241961"/>
    <w:rsid w:val="00241B0C"/>
    <w:rsid w:val="002425E0"/>
    <w:rsid w:val="002438B9"/>
    <w:rsid w:val="002445DE"/>
    <w:rsid w:val="00245BC3"/>
    <w:rsid w:val="00245C78"/>
    <w:rsid w:val="00250A03"/>
    <w:rsid w:val="00254042"/>
    <w:rsid w:val="00254462"/>
    <w:rsid w:val="00255CC5"/>
    <w:rsid w:val="0025767D"/>
    <w:rsid w:val="002617D0"/>
    <w:rsid w:val="00262FD9"/>
    <w:rsid w:val="00265B2E"/>
    <w:rsid w:val="00266D3E"/>
    <w:rsid w:val="00270468"/>
    <w:rsid w:val="00270810"/>
    <w:rsid w:val="00270DF8"/>
    <w:rsid w:val="00270E6B"/>
    <w:rsid w:val="00271EBD"/>
    <w:rsid w:val="00272A2D"/>
    <w:rsid w:val="00273843"/>
    <w:rsid w:val="00275487"/>
    <w:rsid w:val="00275A7E"/>
    <w:rsid w:val="002764CD"/>
    <w:rsid w:val="00277000"/>
    <w:rsid w:val="00280D9F"/>
    <w:rsid w:val="00281689"/>
    <w:rsid w:val="00281D1E"/>
    <w:rsid w:val="00283F70"/>
    <w:rsid w:val="00285795"/>
    <w:rsid w:val="00287FF4"/>
    <w:rsid w:val="00292C17"/>
    <w:rsid w:val="0029514C"/>
    <w:rsid w:val="00297481"/>
    <w:rsid w:val="002A03D7"/>
    <w:rsid w:val="002A2657"/>
    <w:rsid w:val="002A3426"/>
    <w:rsid w:val="002A3F43"/>
    <w:rsid w:val="002A40D4"/>
    <w:rsid w:val="002A6758"/>
    <w:rsid w:val="002A6E58"/>
    <w:rsid w:val="002A6F38"/>
    <w:rsid w:val="002B036C"/>
    <w:rsid w:val="002B10AB"/>
    <w:rsid w:val="002B191C"/>
    <w:rsid w:val="002B1D8A"/>
    <w:rsid w:val="002B3A0A"/>
    <w:rsid w:val="002B3CE7"/>
    <w:rsid w:val="002B3D58"/>
    <w:rsid w:val="002B44DF"/>
    <w:rsid w:val="002B5B4B"/>
    <w:rsid w:val="002B602A"/>
    <w:rsid w:val="002B6170"/>
    <w:rsid w:val="002B6593"/>
    <w:rsid w:val="002C16E6"/>
    <w:rsid w:val="002C3179"/>
    <w:rsid w:val="002C4622"/>
    <w:rsid w:val="002C7AC0"/>
    <w:rsid w:val="002D023A"/>
    <w:rsid w:val="002D140F"/>
    <w:rsid w:val="002D1820"/>
    <w:rsid w:val="002D3042"/>
    <w:rsid w:val="002D357D"/>
    <w:rsid w:val="002D3D6C"/>
    <w:rsid w:val="002D4D3A"/>
    <w:rsid w:val="002D6B74"/>
    <w:rsid w:val="002E2D79"/>
    <w:rsid w:val="002E3380"/>
    <w:rsid w:val="002F1672"/>
    <w:rsid w:val="002F30D6"/>
    <w:rsid w:val="002F4E7D"/>
    <w:rsid w:val="00300049"/>
    <w:rsid w:val="003034CE"/>
    <w:rsid w:val="00304CB7"/>
    <w:rsid w:val="00305487"/>
    <w:rsid w:val="00306976"/>
    <w:rsid w:val="003074B1"/>
    <w:rsid w:val="00310F6F"/>
    <w:rsid w:val="003111AB"/>
    <w:rsid w:val="003133DF"/>
    <w:rsid w:val="0031599B"/>
    <w:rsid w:val="003172BA"/>
    <w:rsid w:val="00317EA9"/>
    <w:rsid w:val="0032314B"/>
    <w:rsid w:val="00323D07"/>
    <w:rsid w:val="00323EED"/>
    <w:rsid w:val="00324E0F"/>
    <w:rsid w:val="00325336"/>
    <w:rsid w:val="00327EE0"/>
    <w:rsid w:val="003300E1"/>
    <w:rsid w:val="00330DBC"/>
    <w:rsid w:val="00332759"/>
    <w:rsid w:val="00333872"/>
    <w:rsid w:val="003359F0"/>
    <w:rsid w:val="00335BAC"/>
    <w:rsid w:val="00336299"/>
    <w:rsid w:val="0033762E"/>
    <w:rsid w:val="00337DFE"/>
    <w:rsid w:val="00340F16"/>
    <w:rsid w:val="0034236F"/>
    <w:rsid w:val="003429F5"/>
    <w:rsid w:val="00342CAD"/>
    <w:rsid w:val="003434CF"/>
    <w:rsid w:val="003437B1"/>
    <w:rsid w:val="00344041"/>
    <w:rsid w:val="00345773"/>
    <w:rsid w:val="003466C9"/>
    <w:rsid w:val="003475C8"/>
    <w:rsid w:val="00351203"/>
    <w:rsid w:val="0035197E"/>
    <w:rsid w:val="0035285F"/>
    <w:rsid w:val="00352909"/>
    <w:rsid w:val="0035341E"/>
    <w:rsid w:val="00354E64"/>
    <w:rsid w:val="00356578"/>
    <w:rsid w:val="00357FAC"/>
    <w:rsid w:val="003611D7"/>
    <w:rsid w:val="00362056"/>
    <w:rsid w:val="003629B2"/>
    <w:rsid w:val="00363D53"/>
    <w:rsid w:val="003672F6"/>
    <w:rsid w:val="00371177"/>
    <w:rsid w:val="00372F36"/>
    <w:rsid w:val="00373616"/>
    <w:rsid w:val="00374B5E"/>
    <w:rsid w:val="00375900"/>
    <w:rsid w:val="00376A06"/>
    <w:rsid w:val="00376D39"/>
    <w:rsid w:val="0038217D"/>
    <w:rsid w:val="00382493"/>
    <w:rsid w:val="00382D10"/>
    <w:rsid w:val="00382F6E"/>
    <w:rsid w:val="003849D7"/>
    <w:rsid w:val="003858E7"/>
    <w:rsid w:val="00387D6D"/>
    <w:rsid w:val="00390CAA"/>
    <w:rsid w:val="0039166A"/>
    <w:rsid w:val="003920FE"/>
    <w:rsid w:val="0039245A"/>
    <w:rsid w:val="003932CF"/>
    <w:rsid w:val="003935B4"/>
    <w:rsid w:val="0039383D"/>
    <w:rsid w:val="00393CBA"/>
    <w:rsid w:val="003942FC"/>
    <w:rsid w:val="00397102"/>
    <w:rsid w:val="003A4286"/>
    <w:rsid w:val="003A61FA"/>
    <w:rsid w:val="003A6A11"/>
    <w:rsid w:val="003A7419"/>
    <w:rsid w:val="003B02EE"/>
    <w:rsid w:val="003B6FBE"/>
    <w:rsid w:val="003B734C"/>
    <w:rsid w:val="003C0587"/>
    <w:rsid w:val="003C40C8"/>
    <w:rsid w:val="003D15B3"/>
    <w:rsid w:val="003D1F26"/>
    <w:rsid w:val="003D270E"/>
    <w:rsid w:val="003D4F20"/>
    <w:rsid w:val="003D7918"/>
    <w:rsid w:val="003E02FF"/>
    <w:rsid w:val="003E1B87"/>
    <w:rsid w:val="003E6A42"/>
    <w:rsid w:val="003E70BD"/>
    <w:rsid w:val="003F2294"/>
    <w:rsid w:val="003F2B2B"/>
    <w:rsid w:val="003F34B1"/>
    <w:rsid w:val="003F5169"/>
    <w:rsid w:val="003F66AF"/>
    <w:rsid w:val="00400E08"/>
    <w:rsid w:val="004048BF"/>
    <w:rsid w:val="004071E9"/>
    <w:rsid w:val="004114BA"/>
    <w:rsid w:val="00411A81"/>
    <w:rsid w:val="004175C6"/>
    <w:rsid w:val="00421FC3"/>
    <w:rsid w:val="004227CE"/>
    <w:rsid w:val="0042312B"/>
    <w:rsid w:val="004253F0"/>
    <w:rsid w:val="00425BEB"/>
    <w:rsid w:val="00425EBC"/>
    <w:rsid w:val="00426F89"/>
    <w:rsid w:val="004274EB"/>
    <w:rsid w:val="00432997"/>
    <w:rsid w:val="00434427"/>
    <w:rsid w:val="004349ED"/>
    <w:rsid w:val="00435F19"/>
    <w:rsid w:val="0043640D"/>
    <w:rsid w:val="00437D16"/>
    <w:rsid w:val="00437F50"/>
    <w:rsid w:val="00440E84"/>
    <w:rsid w:val="0044243A"/>
    <w:rsid w:val="004450A8"/>
    <w:rsid w:val="004537EA"/>
    <w:rsid w:val="00455D83"/>
    <w:rsid w:val="00463777"/>
    <w:rsid w:val="00463E8B"/>
    <w:rsid w:val="00464250"/>
    <w:rsid w:val="004647AA"/>
    <w:rsid w:val="00466566"/>
    <w:rsid w:val="00471B99"/>
    <w:rsid w:val="00473184"/>
    <w:rsid w:val="004732AD"/>
    <w:rsid w:val="00473A30"/>
    <w:rsid w:val="00473E3F"/>
    <w:rsid w:val="0047688B"/>
    <w:rsid w:val="004779A7"/>
    <w:rsid w:val="00480199"/>
    <w:rsid w:val="00481404"/>
    <w:rsid w:val="00481D8B"/>
    <w:rsid w:val="00482C34"/>
    <w:rsid w:val="00484934"/>
    <w:rsid w:val="00485208"/>
    <w:rsid w:val="00486A38"/>
    <w:rsid w:val="00486CC0"/>
    <w:rsid w:val="00487273"/>
    <w:rsid w:val="00491F30"/>
    <w:rsid w:val="00493A4F"/>
    <w:rsid w:val="00494EE9"/>
    <w:rsid w:val="00495D93"/>
    <w:rsid w:val="004A252F"/>
    <w:rsid w:val="004A4A99"/>
    <w:rsid w:val="004B07F4"/>
    <w:rsid w:val="004B0AD9"/>
    <w:rsid w:val="004B1D06"/>
    <w:rsid w:val="004B37F0"/>
    <w:rsid w:val="004B5E45"/>
    <w:rsid w:val="004B66A6"/>
    <w:rsid w:val="004B6887"/>
    <w:rsid w:val="004B7269"/>
    <w:rsid w:val="004B7B8A"/>
    <w:rsid w:val="004B7CA0"/>
    <w:rsid w:val="004C2BFF"/>
    <w:rsid w:val="004C43FF"/>
    <w:rsid w:val="004C5A80"/>
    <w:rsid w:val="004C6385"/>
    <w:rsid w:val="004D002C"/>
    <w:rsid w:val="004D1ECC"/>
    <w:rsid w:val="004D29AB"/>
    <w:rsid w:val="004D4784"/>
    <w:rsid w:val="004D6803"/>
    <w:rsid w:val="004E17AC"/>
    <w:rsid w:val="004E2603"/>
    <w:rsid w:val="004E5722"/>
    <w:rsid w:val="004F11BD"/>
    <w:rsid w:val="004F2D5A"/>
    <w:rsid w:val="004F4A2A"/>
    <w:rsid w:val="004F5049"/>
    <w:rsid w:val="004F527E"/>
    <w:rsid w:val="004F654E"/>
    <w:rsid w:val="004F7CE8"/>
    <w:rsid w:val="005003DF"/>
    <w:rsid w:val="005029EA"/>
    <w:rsid w:val="00503C8F"/>
    <w:rsid w:val="00506A0B"/>
    <w:rsid w:val="00507B44"/>
    <w:rsid w:val="0051072C"/>
    <w:rsid w:val="0051271D"/>
    <w:rsid w:val="00512E08"/>
    <w:rsid w:val="00514496"/>
    <w:rsid w:val="0051486E"/>
    <w:rsid w:val="0051701F"/>
    <w:rsid w:val="00521518"/>
    <w:rsid w:val="00522D31"/>
    <w:rsid w:val="00524944"/>
    <w:rsid w:val="00526051"/>
    <w:rsid w:val="0052679D"/>
    <w:rsid w:val="0052703C"/>
    <w:rsid w:val="00527A76"/>
    <w:rsid w:val="00532F05"/>
    <w:rsid w:val="005349F5"/>
    <w:rsid w:val="00535EE0"/>
    <w:rsid w:val="00540E73"/>
    <w:rsid w:val="00541A95"/>
    <w:rsid w:val="005435CD"/>
    <w:rsid w:val="00545981"/>
    <w:rsid w:val="00545D6E"/>
    <w:rsid w:val="00546515"/>
    <w:rsid w:val="00551E77"/>
    <w:rsid w:val="00551EEC"/>
    <w:rsid w:val="00552E9C"/>
    <w:rsid w:val="005531F0"/>
    <w:rsid w:val="005532E0"/>
    <w:rsid w:val="005537E8"/>
    <w:rsid w:val="00554F67"/>
    <w:rsid w:val="00561B01"/>
    <w:rsid w:val="00562F66"/>
    <w:rsid w:val="00565A42"/>
    <w:rsid w:val="00565BD2"/>
    <w:rsid w:val="00567F3E"/>
    <w:rsid w:val="00574209"/>
    <w:rsid w:val="005748D1"/>
    <w:rsid w:val="0057511F"/>
    <w:rsid w:val="00575B14"/>
    <w:rsid w:val="00575E71"/>
    <w:rsid w:val="00577039"/>
    <w:rsid w:val="00580606"/>
    <w:rsid w:val="00580AFD"/>
    <w:rsid w:val="00582B8C"/>
    <w:rsid w:val="00582C46"/>
    <w:rsid w:val="00583A9F"/>
    <w:rsid w:val="0058726A"/>
    <w:rsid w:val="005876D9"/>
    <w:rsid w:val="00587713"/>
    <w:rsid w:val="00587B9B"/>
    <w:rsid w:val="00587CE0"/>
    <w:rsid w:val="00587F84"/>
    <w:rsid w:val="00592E3D"/>
    <w:rsid w:val="0059303F"/>
    <w:rsid w:val="00593503"/>
    <w:rsid w:val="00593E45"/>
    <w:rsid w:val="00595CE9"/>
    <w:rsid w:val="005975AA"/>
    <w:rsid w:val="005A0F1B"/>
    <w:rsid w:val="005A2B57"/>
    <w:rsid w:val="005A3E13"/>
    <w:rsid w:val="005A4989"/>
    <w:rsid w:val="005A55DB"/>
    <w:rsid w:val="005A7A11"/>
    <w:rsid w:val="005A7D0D"/>
    <w:rsid w:val="005B2746"/>
    <w:rsid w:val="005B2EDA"/>
    <w:rsid w:val="005B3275"/>
    <w:rsid w:val="005B34D5"/>
    <w:rsid w:val="005B3DF4"/>
    <w:rsid w:val="005B42C4"/>
    <w:rsid w:val="005B45AE"/>
    <w:rsid w:val="005B4B3C"/>
    <w:rsid w:val="005B5F51"/>
    <w:rsid w:val="005B61A6"/>
    <w:rsid w:val="005B625B"/>
    <w:rsid w:val="005C0722"/>
    <w:rsid w:val="005C1354"/>
    <w:rsid w:val="005C75E4"/>
    <w:rsid w:val="005C7723"/>
    <w:rsid w:val="005C7DA9"/>
    <w:rsid w:val="005D1AA7"/>
    <w:rsid w:val="005D3CE8"/>
    <w:rsid w:val="005D5EB3"/>
    <w:rsid w:val="005E09DF"/>
    <w:rsid w:val="005E3F4F"/>
    <w:rsid w:val="005E5998"/>
    <w:rsid w:val="005E5EB4"/>
    <w:rsid w:val="005F0120"/>
    <w:rsid w:val="005F0F75"/>
    <w:rsid w:val="005F157A"/>
    <w:rsid w:val="005F4991"/>
    <w:rsid w:val="005F5145"/>
    <w:rsid w:val="005F77D1"/>
    <w:rsid w:val="00601B01"/>
    <w:rsid w:val="00606F03"/>
    <w:rsid w:val="006070AC"/>
    <w:rsid w:val="00610D73"/>
    <w:rsid w:val="00610ECB"/>
    <w:rsid w:val="00612235"/>
    <w:rsid w:val="0061310F"/>
    <w:rsid w:val="006136BB"/>
    <w:rsid w:val="00613782"/>
    <w:rsid w:val="00613E54"/>
    <w:rsid w:val="00614915"/>
    <w:rsid w:val="0061505B"/>
    <w:rsid w:val="006156B9"/>
    <w:rsid w:val="006164F6"/>
    <w:rsid w:val="00616CF2"/>
    <w:rsid w:val="00617724"/>
    <w:rsid w:val="00620AE5"/>
    <w:rsid w:val="00623C98"/>
    <w:rsid w:val="00624EA9"/>
    <w:rsid w:val="00626236"/>
    <w:rsid w:val="00626FDC"/>
    <w:rsid w:val="00631E2A"/>
    <w:rsid w:val="0063258A"/>
    <w:rsid w:val="00636818"/>
    <w:rsid w:val="00637201"/>
    <w:rsid w:val="006433D4"/>
    <w:rsid w:val="0064356A"/>
    <w:rsid w:val="006448F2"/>
    <w:rsid w:val="006473F9"/>
    <w:rsid w:val="00652788"/>
    <w:rsid w:val="00652A42"/>
    <w:rsid w:val="00652A94"/>
    <w:rsid w:val="00653D5E"/>
    <w:rsid w:val="00655FC4"/>
    <w:rsid w:val="00656360"/>
    <w:rsid w:val="0066140B"/>
    <w:rsid w:val="00661512"/>
    <w:rsid w:val="0066177F"/>
    <w:rsid w:val="0066228F"/>
    <w:rsid w:val="00662848"/>
    <w:rsid w:val="006639E1"/>
    <w:rsid w:val="00664F84"/>
    <w:rsid w:val="00665E5E"/>
    <w:rsid w:val="006679ED"/>
    <w:rsid w:val="00667F36"/>
    <w:rsid w:val="00670FF5"/>
    <w:rsid w:val="00672D2A"/>
    <w:rsid w:val="0067459D"/>
    <w:rsid w:val="00675116"/>
    <w:rsid w:val="006751B2"/>
    <w:rsid w:val="0067741B"/>
    <w:rsid w:val="0068031C"/>
    <w:rsid w:val="00681194"/>
    <w:rsid w:val="00681206"/>
    <w:rsid w:val="006814A5"/>
    <w:rsid w:val="006831CC"/>
    <w:rsid w:val="00683675"/>
    <w:rsid w:val="00684A02"/>
    <w:rsid w:val="006864CE"/>
    <w:rsid w:val="00690928"/>
    <w:rsid w:val="006918CF"/>
    <w:rsid w:val="006931D8"/>
    <w:rsid w:val="006932EA"/>
    <w:rsid w:val="00693BC7"/>
    <w:rsid w:val="00694D7B"/>
    <w:rsid w:val="0069703E"/>
    <w:rsid w:val="006A439A"/>
    <w:rsid w:val="006A4BDD"/>
    <w:rsid w:val="006A4C79"/>
    <w:rsid w:val="006A50B2"/>
    <w:rsid w:val="006A71C9"/>
    <w:rsid w:val="006B079A"/>
    <w:rsid w:val="006B0A75"/>
    <w:rsid w:val="006B0D5D"/>
    <w:rsid w:val="006B348E"/>
    <w:rsid w:val="006B35A4"/>
    <w:rsid w:val="006B402C"/>
    <w:rsid w:val="006B65C6"/>
    <w:rsid w:val="006C0544"/>
    <w:rsid w:val="006C1A75"/>
    <w:rsid w:val="006C26CC"/>
    <w:rsid w:val="006C2A11"/>
    <w:rsid w:val="006C43C9"/>
    <w:rsid w:val="006C46D2"/>
    <w:rsid w:val="006C57EB"/>
    <w:rsid w:val="006C707C"/>
    <w:rsid w:val="006C74DB"/>
    <w:rsid w:val="006C7791"/>
    <w:rsid w:val="006D057C"/>
    <w:rsid w:val="006D110D"/>
    <w:rsid w:val="006D3666"/>
    <w:rsid w:val="006D39B7"/>
    <w:rsid w:val="006D55BA"/>
    <w:rsid w:val="006D56B9"/>
    <w:rsid w:val="006D79F7"/>
    <w:rsid w:val="006E03AF"/>
    <w:rsid w:val="006E0D90"/>
    <w:rsid w:val="006E19DA"/>
    <w:rsid w:val="006E3041"/>
    <w:rsid w:val="006E5CA7"/>
    <w:rsid w:val="006F1A07"/>
    <w:rsid w:val="006F1A56"/>
    <w:rsid w:val="006F3D11"/>
    <w:rsid w:val="006F4109"/>
    <w:rsid w:val="006F4553"/>
    <w:rsid w:val="006F45BC"/>
    <w:rsid w:val="006F4AC6"/>
    <w:rsid w:val="006F51F8"/>
    <w:rsid w:val="006F7E6D"/>
    <w:rsid w:val="0070034B"/>
    <w:rsid w:val="007004C3"/>
    <w:rsid w:val="007016BB"/>
    <w:rsid w:val="0070253B"/>
    <w:rsid w:val="00702D88"/>
    <w:rsid w:val="00703EAE"/>
    <w:rsid w:val="00705DA3"/>
    <w:rsid w:val="00706522"/>
    <w:rsid w:val="00707FE4"/>
    <w:rsid w:val="00710D67"/>
    <w:rsid w:val="007111E7"/>
    <w:rsid w:val="007114D8"/>
    <w:rsid w:val="0071184B"/>
    <w:rsid w:val="00711944"/>
    <w:rsid w:val="00714558"/>
    <w:rsid w:val="0071492A"/>
    <w:rsid w:val="00716F93"/>
    <w:rsid w:val="007206BA"/>
    <w:rsid w:val="0072097B"/>
    <w:rsid w:val="00720997"/>
    <w:rsid w:val="00720E5D"/>
    <w:rsid w:val="007220E1"/>
    <w:rsid w:val="00722623"/>
    <w:rsid w:val="0072308C"/>
    <w:rsid w:val="0072356C"/>
    <w:rsid w:val="00723FD4"/>
    <w:rsid w:val="00724EDD"/>
    <w:rsid w:val="00727770"/>
    <w:rsid w:val="00730933"/>
    <w:rsid w:val="00731A7B"/>
    <w:rsid w:val="00732019"/>
    <w:rsid w:val="007321E7"/>
    <w:rsid w:val="00733740"/>
    <w:rsid w:val="00734E15"/>
    <w:rsid w:val="00735798"/>
    <w:rsid w:val="00737195"/>
    <w:rsid w:val="00737A9F"/>
    <w:rsid w:val="00737AA9"/>
    <w:rsid w:val="00740623"/>
    <w:rsid w:val="00742330"/>
    <w:rsid w:val="00743A20"/>
    <w:rsid w:val="0074462E"/>
    <w:rsid w:val="00750B98"/>
    <w:rsid w:val="00751374"/>
    <w:rsid w:val="00751B48"/>
    <w:rsid w:val="00752089"/>
    <w:rsid w:val="00752DA8"/>
    <w:rsid w:val="00754BC7"/>
    <w:rsid w:val="00754DC1"/>
    <w:rsid w:val="00756152"/>
    <w:rsid w:val="00756FE9"/>
    <w:rsid w:val="0075797A"/>
    <w:rsid w:val="0076036C"/>
    <w:rsid w:val="007619EA"/>
    <w:rsid w:val="00761B8E"/>
    <w:rsid w:val="00761FB1"/>
    <w:rsid w:val="007621F0"/>
    <w:rsid w:val="007623C4"/>
    <w:rsid w:val="00762F10"/>
    <w:rsid w:val="007647EB"/>
    <w:rsid w:val="007652E7"/>
    <w:rsid w:val="0076554D"/>
    <w:rsid w:val="00772A11"/>
    <w:rsid w:val="0077341A"/>
    <w:rsid w:val="00773A34"/>
    <w:rsid w:val="00774085"/>
    <w:rsid w:val="00776480"/>
    <w:rsid w:val="007773E9"/>
    <w:rsid w:val="00783814"/>
    <w:rsid w:val="0078472D"/>
    <w:rsid w:val="00785D9D"/>
    <w:rsid w:val="00797EB0"/>
    <w:rsid w:val="007A232F"/>
    <w:rsid w:val="007A3D6B"/>
    <w:rsid w:val="007A65A1"/>
    <w:rsid w:val="007B0E3F"/>
    <w:rsid w:val="007B439C"/>
    <w:rsid w:val="007C5E15"/>
    <w:rsid w:val="007C6411"/>
    <w:rsid w:val="007D45DE"/>
    <w:rsid w:val="007E0C8C"/>
    <w:rsid w:val="007E1472"/>
    <w:rsid w:val="007E15B8"/>
    <w:rsid w:val="007E17F2"/>
    <w:rsid w:val="007E3BBD"/>
    <w:rsid w:val="007E3D2B"/>
    <w:rsid w:val="007F0009"/>
    <w:rsid w:val="007F5C48"/>
    <w:rsid w:val="00800597"/>
    <w:rsid w:val="00803FA0"/>
    <w:rsid w:val="00804670"/>
    <w:rsid w:val="00807DE3"/>
    <w:rsid w:val="0081254F"/>
    <w:rsid w:val="008129E9"/>
    <w:rsid w:val="00813E7E"/>
    <w:rsid w:val="008205F1"/>
    <w:rsid w:val="0082124B"/>
    <w:rsid w:val="0082175F"/>
    <w:rsid w:val="008246E6"/>
    <w:rsid w:val="00824CAD"/>
    <w:rsid w:val="008259AD"/>
    <w:rsid w:val="0083017D"/>
    <w:rsid w:val="00832832"/>
    <w:rsid w:val="00833428"/>
    <w:rsid w:val="0083476B"/>
    <w:rsid w:val="00834E5A"/>
    <w:rsid w:val="00835722"/>
    <w:rsid w:val="00836972"/>
    <w:rsid w:val="00836C54"/>
    <w:rsid w:val="00836D37"/>
    <w:rsid w:val="00837FC5"/>
    <w:rsid w:val="00842D67"/>
    <w:rsid w:val="0084319A"/>
    <w:rsid w:val="0084431D"/>
    <w:rsid w:val="008459ED"/>
    <w:rsid w:val="008469A7"/>
    <w:rsid w:val="00846D40"/>
    <w:rsid w:val="00850270"/>
    <w:rsid w:val="008511FA"/>
    <w:rsid w:val="0085178C"/>
    <w:rsid w:val="00851EC2"/>
    <w:rsid w:val="00855967"/>
    <w:rsid w:val="008567E9"/>
    <w:rsid w:val="00857050"/>
    <w:rsid w:val="0085751D"/>
    <w:rsid w:val="00857CAD"/>
    <w:rsid w:val="00860088"/>
    <w:rsid w:val="00861F2E"/>
    <w:rsid w:val="00862679"/>
    <w:rsid w:val="00865DD1"/>
    <w:rsid w:val="008675A0"/>
    <w:rsid w:val="00871984"/>
    <w:rsid w:val="00872B26"/>
    <w:rsid w:val="008741DC"/>
    <w:rsid w:val="00874282"/>
    <w:rsid w:val="008747D5"/>
    <w:rsid w:val="00875120"/>
    <w:rsid w:val="00875B2F"/>
    <w:rsid w:val="008761F0"/>
    <w:rsid w:val="0087670C"/>
    <w:rsid w:val="00880672"/>
    <w:rsid w:val="00882453"/>
    <w:rsid w:val="00882A48"/>
    <w:rsid w:val="0088759F"/>
    <w:rsid w:val="0089056D"/>
    <w:rsid w:val="0089193D"/>
    <w:rsid w:val="00891C91"/>
    <w:rsid w:val="008920A0"/>
    <w:rsid w:val="008966D9"/>
    <w:rsid w:val="00896A79"/>
    <w:rsid w:val="00897613"/>
    <w:rsid w:val="00897AB4"/>
    <w:rsid w:val="008A2539"/>
    <w:rsid w:val="008A4920"/>
    <w:rsid w:val="008B029D"/>
    <w:rsid w:val="008B082F"/>
    <w:rsid w:val="008B10E2"/>
    <w:rsid w:val="008B1F78"/>
    <w:rsid w:val="008C121C"/>
    <w:rsid w:val="008C2D92"/>
    <w:rsid w:val="008C3A65"/>
    <w:rsid w:val="008C4A5C"/>
    <w:rsid w:val="008C64DA"/>
    <w:rsid w:val="008C72AA"/>
    <w:rsid w:val="008D1507"/>
    <w:rsid w:val="008D216B"/>
    <w:rsid w:val="008D499F"/>
    <w:rsid w:val="008D6938"/>
    <w:rsid w:val="008E17A7"/>
    <w:rsid w:val="008E3499"/>
    <w:rsid w:val="008E4627"/>
    <w:rsid w:val="008E5382"/>
    <w:rsid w:val="008E6DA2"/>
    <w:rsid w:val="008E75C3"/>
    <w:rsid w:val="008E7896"/>
    <w:rsid w:val="008E7DC2"/>
    <w:rsid w:val="008F07C9"/>
    <w:rsid w:val="008F16D5"/>
    <w:rsid w:val="008F202C"/>
    <w:rsid w:val="008F25B9"/>
    <w:rsid w:val="008F3349"/>
    <w:rsid w:val="008F5399"/>
    <w:rsid w:val="008F6CC6"/>
    <w:rsid w:val="008F77CC"/>
    <w:rsid w:val="00900FDD"/>
    <w:rsid w:val="009019F9"/>
    <w:rsid w:val="00904A1C"/>
    <w:rsid w:val="00905E12"/>
    <w:rsid w:val="00910726"/>
    <w:rsid w:val="00916D91"/>
    <w:rsid w:val="009204CC"/>
    <w:rsid w:val="0092148A"/>
    <w:rsid w:val="00921C28"/>
    <w:rsid w:val="00922062"/>
    <w:rsid w:val="009231A7"/>
    <w:rsid w:val="009240EC"/>
    <w:rsid w:val="0092756F"/>
    <w:rsid w:val="00930138"/>
    <w:rsid w:val="00930281"/>
    <w:rsid w:val="009314BE"/>
    <w:rsid w:val="00932285"/>
    <w:rsid w:val="00934926"/>
    <w:rsid w:val="00934EBC"/>
    <w:rsid w:val="009374A4"/>
    <w:rsid w:val="00937936"/>
    <w:rsid w:val="009407ED"/>
    <w:rsid w:val="00942048"/>
    <w:rsid w:val="00943D34"/>
    <w:rsid w:val="00945BF2"/>
    <w:rsid w:val="00947E9A"/>
    <w:rsid w:val="00951AD9"/>
    <w:rsid w:val="00952A4A"/>
    <w:rsid w:val="00955308"/>
    <w:rsid w:val="009555D9"/>
    <w:rsid w:val="009556AB"/>
    <w:rsid w:val="00955889"/>
    <w:rsid w:val="00957D18"/>
    <w:rsid w:val="00960E6B"/>
    <w:rsid w:val="00962241"/>
    <w:rsid w:val="009624EB"/>
    <w:rsid w:val="00963C75"/>
    <w:rsid w:val="0096500C"/>
    <w:rsid w:val="009658DB"/>
    <w:rsid w:val="009659BE"/>
    <w:rsid w:val="00966D6E"/>
    <w:rsid w:val="00975046"/>
    <w:rsid w:val="0097636F"/>
    <w:rsid w:val="00976881"/>
    <w:rsid w:val="0097705D"/>
    <w:rsid w:val="00977FEF"/>
    <w:rsid w:val="009812E9"/>
    <w:rsid w:val="0099273B"/>
    <w:rsid w:val="009938F0"/>
    <w:rsid w:val="009A0F5D"/>
    <w:rsid w:val="009A3404"/>
    <w:rsid w:val="009A4078"/>
    <w:rsid w:val="009B028F"/>
    <w:rsid w:val="009B0D11"/>
    <w:rsid w:val="009B2FE7"/>
    <w:rsid w:val="009B3ABF"/>
    <w:rsid w:val="009B4F91"/>
    <w:rsid w:val="009B5CC8"/>
    <w:rsid w:val="009B660C"/>
    <w:rsid w:val="009C0793"/>
    <w:rsid w:val="009C08FF"/>
    <w:rsid w:val="009C0A61"/>
    <w:rsid w:val="009C1B16"/>
    <w:rsid w:val="009C1F34"/>
    <w:rsid w:val="009C3992"/>
    <w:rsid w:val="009C4090"/>
    <w:rsid w:val="009C4916"/>
    <w:rsid w:val="009C574B"/>
    <w:rsid w:val="009C742E"/>
    <w:rsid w:val="009C7DCC"/>
    <w:rsid w:val="009D3289"/>
    <w:rsid w:val="009D37D9"/>
    <w:rsid w:val="009D3CAE"/>
    <w:rsid w:val="009D3CC1"/>
    <w:rsid w:val="009D64E6"/>
    <w:rsid w:val="009D7332"/>
    <w:rsid w:val="009D7CC4"/>
    <w:rsid w:val="009E0B7C"/>
    <w:rsid w:val="009E2A4F"/>
    <w:rsid w:val="009E4A40"/>
    <w:rsid w:val="009E4D81"/>
    <w:rsid w:val="009E5229"/>
    <w:rsid w:val="009E705A"/>
    <w:rsid w:val="009E716A"/>
    <w:rsid w:val="009F0970"/>
    <w:rsid w:val="009F13ED"/>
    <w:rsid w:val="009F20D4"/>
    <w:rsid w:val="009F374C"/>
    <w:rsid w:val="009F5B73"/>
    <w:rsid w:val="009F7024"/>
    <w:rsid w:val="009F751C"/>
    <w:rsid w:val="009F7C70"/>
    <w:rsid w:val="00A004F0"/>
    <w:rsid w:val="00A009E9"/>
    <w:rsid w:val="00A00A16"/>
    <w:rsid w:val="00A00B52"/>
    <w:rsid w:val="00A04225"/>
    <w:rsid w:val="00A047C7"/>
    <w:rsid w:val="00A058A5"/>
    <w:rsid w:val="00A05EA3"/>
    <w:rsid w:val="00A06016"/>
    <w:rsid w:val="00A0628C"/>
    <w:rsid w:val="00A06817"/>
    <w:rsid w:val="00A078B4"/>
    <w:rsid w:val="00A07C2C"/>
    <w:rsid w:val="00A10A79"/>
    <w:rsid w:val="00A114BB"/>
    <w:rsid w:val="00A1257A"/>
    <w:rsid w:val="00A2011D"/>
    <w:rsid w:val="00A20141"/>
    <w:rsid w:val="00A23766"/>
    <w:rsid w:val="00A25A79"/>
    <w:rsid w:val="00A27762"/>
    <w:rsid w:val="00A31CB8"/>
    <w:rsid w:val="00A323DD"/>
    <w:rsid w:val="00A32FBF"/>
    <w:rsid w:val="00A34E8B"/>
    <w:rsid w:val="00A35A01"/>
    <w:rsid w:val="00A43021"/>
    <w:rsid w:val="00A4386C"/>
    <w:rsid w:val="00A44BC9"/>
    <w:rsid w:val="00A465FF"/>
    <w:rsid w:val="00A521FB"/>
    <w:rsid w:val="00A5640B"/>
    <w:rsid w:val="00A56DF1"/>
    <w:rsid w:val="00A5704A"/>
    <w:rsid w:val="00A57470"/>
    <w:rsid w:val="00A6067A"/>
    <w:rsid w:val="00A616BB"/>
    <w:rsid w:val="00A6256B"/>
    <w:rsid w:val="00A63A51"/>
    <w:rsid w:val="00A6418C"/>
    <w:rsid w:val="00A667AD"/>
    <w:rsid w:val="00A67B89"/>
    <w:rsid w:val="00A70057"/>
    <w:rsid w:val="00A70401"/>
    <w:rsid w:val="00A707BD"/>
    <w:rsid w:val="00A70FEA"/>
    <w:rsid w:val="00A71ACD"/>
    <w:rsid w:val="00A725FD"/>
    <w:rsid w:val="00A73BF9"/>
    <w:rsid w:val="00A75885"/>
    <w:rsid w:val="00A76063"/>
    <w:rsid w:val="00A76679"/>
    <w:rsid w:val="00A80E0C"/>
    <w:rsid w:val="00A817A2"/>
    <w:rsid w:val="00A83680"/>
    <w:rsid w:val="00A84E32"/>
    <w:rsid w:val="00A857FE"/>
    <w:rsid w:val="00A919CA"/>
    <w:rsid w:val="00A921A6"/>
    <w:rsid w:val="00A929C6"/>
    <w:rsid w:val="00A9516A"/>
    <w:rsid w:val="00A95413"/>
    <w:rsid w:val="00A960C7"/>
    <w:rsid w:val="00A9615E"/>
    <w:rsid w:val="00AA1447"/>
    <w:rsid w:val="00AA2383"/>
    <w:rsid w:val="00AA2DBF"/>
    <w:rsid w:val="00AA36DD"/>
    <w:rsid w:val="00AA3F34"/>
    <w:rsid w:val="00AA6518"/>
    <w:rsid w:val="00AA7397"/>
    <w:rsid w:val="00AB48A5"/>
    <w:rsid w:val="00AB48B1"/>
    <w:rsid w:val="00AB4CFF"/>
    <w:rsid w:val="00AB5ED0"/>
    <w:rsid w:val="00AB61B6"/>
    <w:rsid w:val="00AC29C7"/>
    <w:rsid w:val="00AC2F66"/>
    <w:rsid w:val="00AC398C"/>
    <w:rsid w:val="00AC3C81"/>
    <w:rsid w:val="00AC6970"/>
    <w:rsid w:val="00AD0118"/>
    <w:rsid w:val="00AD0217"/>
    <w:rsid w:val="00AD2002"/>
    <w:rsid w:val="00AD2055"/>
    <w:rsid w:val="00AD7391"/>
    <w:rsid w:val="00AD791C"/>
    <w:rsid w:val="00AD798E"/>
    <w:rsid w:val="00AE0FB0"/>
    <w:rsid w:val="00AE1C0E"/>
    <w:rsid w:val="00AE2831"/>
    <w:rsid w:val="00AE42AF"/>
    <w:rsid w:val="00AE4D9D"/>
    <w:rsid w:val="00AE58ED"/>
    <w:rsid w:val="00AF1EA0"/>
    <w:rsid w:val="00AF39FD"/>
    <w:rsid w:val="00AF4E58"/>
    <w:rsid w:val="00AF500E"/>
    <w:rsid w:val="00AF5545"/>
    <w:rsid w:val="00AF607D"/>
    <w:rsid w:val="00AF6E54"/>
    <w:rsid w:val="00AF7B65"/>
    <w:rsid w:val="00B00094"/>
    <w:rsid w:val="00B01AB2"/>
    <w:rsid w:val="00B01B32"/>
    <w:rsid w:val="00B05BA5"/>
    <w:rsid w:val="00B07281"/>
    <w:rsid w:val="00B10703"/>
    <w:rsid w:val="00B10CD5"/>
    <w:rsid w:val="00B12C03"/>
    <w:rsid w:val="00B13EEA"/>
    <w:rsid w:val="00B2095E"/>
    <w:rsid w:val="00B21123"/>
    <w:rsid w:val="00B22838"/>
    <w:rsid w:val="00B25CCB"/>
    <w:rsid w:val="00B3104E"/>
    <w:rsid w:val="00B311B8"/>
    <w:rsid w:val="00B3196B"/>
    <w:rsid w:val="00B32687"/>
    <w:rsid w:val="00B32FBD"/>
    <w:rsid w:val="00B34FF8"/>
    <w:rsid w:val="00B37129"/>
    <w:rsid w:val="00B41ADD"/>
    <w:rsid w:val="00B42062"/>
    <w:rsid w:val="00B421B5"/>
    <w:rsid w:val="00B424D3"/>
    <w:rsid w:val="00B45712"/>
    <w:rsid w:val="00B45FE5"/>
    <w:rsid w:val="00B464C1"/>
    <w:rsid w:val="00B51746"/>
    <w:rsid w:val="00B52507"/>
    <w:rsid w:val="00B5458C"/>
    <w:rsid w:val="00B54DD9"/>
    <w:rsid w:val="00B55DB0"/>
    <w:rsid w:val="00B56686"/>
    <w:rsid w:val="00B56806"/>
    <w:rsid w:val="00B5771D"/>
    <w:rsid w:val="00B60B17"/>
    <w:rsid w:val="00B60FDC"/>
    <w:rsid w:val="00B6315E"/>
    <w:rsid w:val="00B64456"/>
    <w:rsid w:val="00B65585"/>
    <w:rsid w:val="00B66881"/>
    <w:rsid w:val="00B66A22"/>
    <w:rsid w:val="00B67155"/>
    <w:rsid w:val="00B67CEA"/>
    <w:rsid w:val="00B70C15"/>
    <w:rsid w:val="00B72B35"/>
    <w:rsid w:val="00B73467"/>
    <w:rsid w:val="00B743BF"/>
    <w:rsid w:val="00B758C0"/>
    <w:rsid w:val="00B76A68"/>
    <w:rsid w:val="00B7741C"/>
    <w:rsid w:val="00B778BA"/>
    <w:rsid w:val="00B810A4"/>
    <w:rsid w:val="00B821CA"/>
    <w:rsid w:val="00B82702"/>
    <w:rsid w:val="00B83945"/>
    <w:rsid w:val="00B847E3"/>
    <w:rsid w:val="00B853F0"/>
    <w:rsid w:val="00B86BD8"/>
    <w:rsid w:val="00B91A71"/>
    <w:rsid w:val="00B94821"/>
    <w:rsid w:val="00B94873"/>
    <w:rsid w:val="00B9761D"/>
    <w:rsid w:val="00BA0727"/>
    <w:rsid w:val="00BA1F5A"/>
    <w:rsid w:val="00BA2152"/>
    <w:rsid w:val="00BA33E8"/>
    <w:rsid w:val="00BA4896"/>
    <w:rsid w:val="00BA4EE2"/>
    <w:rsid w:val="00BA53BB"/>
    <w:rsid w:val="00BB0CFB"/>
    <w:rsid w:val="00BB195E"/>
    <w:rsid w:val="00BB5391"/>
    <w:rsid w:val="00BB5680"/>
    <w:rsid w:val="00BC0701"/>
    <w:rsid w:val="00BC108D"/>
    <w:rsid w:val="00BC1C70"/>
    <w:rsid w:val="00BC541A"/>
    <w:rsid w:val="00BC6030"/>
    <w:rsid w:val="00BC7007"/>
    <w:rsid w:val="00BD0FD2"/>
    <w:rsid w:val="00BD12CD"/>
    <w:rsid w:val="00BD2154"/>
    <w:rsid w:val="00BD3D5D"/>
    <w:rsid w:val="00BD5BDC"/>
    <w:rsid w:val="00BD758C"/>
    <w:rsid w:val="00BD7AC9"/>
    <w:rsid w:val="00BE0BCE"/>
    <w:rsid w:val="00BE3922"/>
    <w:rsid w:val="00BE3E14"/>
    <w:rsid w:val="00BE5A61"/>
    <w:rsid w:val="00BE6657"/>
    <w:rsid w:val="00BE77BA"/>
    <w:rsid w:val="00BF1AD6"/>
    <w:rsid w:val="00BF26B8"/>
    <w:rsid w:val="00BF2736"/>
    <w:rsid w:val="00BF7101"/>
    <w:rsid w:val="00C00448"/>
    <w:rsid w:val="00C00E23"/>
    <w:rsid w:val="00C014A3"/>
    <w:rsid w:val="00C01B28"/>
    <w:rsid w:val="00C03C6E"/>
    <w:rsid w:val="00C06541"/>
    <w:rsid w:val="00C124FF"/>
    <w:rsid w:val="00C1594C"/>
    <w:rsid w:val="00C169D1"/>
    <w:rsid w:val="00C1788C"/>
    <w:rsid w:val="00C201E7"/>
    <w:rsid w:val="00C2284A"/>
    <w:rsid w:val="00C2380C"/>
    <w:rsid w:val="00C244E6"/>
    <w:rsid w:val="00C26C2C"/>
    <w:rsid w:val="00C32B5F"/>
    <w:rsid w:val="00C3487C"/>
    <w:rsid w:val="00C4236D"/>
    <w:rsid w:val="00C42ED9"/>
    <w:rsid w:val="00C43064"/>
    <w:rsid w:val="00C436F2"/>
    <w:rsid w:val="00C43B68"/>
    <w:rsid w:val="00C46813"/>
    <w:rsid w:val="00C52348"/>
    <w:rsid w:val="00C5317A"/>
    <w:rsid w:val="00C570F5"/>
    <w:rsid w:val="00C574BC"/>
    <w:rsid w:val="00C608FE"/>
    <w:rsid w:val="00C61CC3"/>
    <w:rsid w:val="00C63C0C"/>
    <w:rsid w:val="00C6411E"/>
    <w:rsid w:val="00C644F0"/>
    <w:rsid w:val="00C672D7"/>
    <w:rsid w:val="00C70017"/>
    <w:rsid w:val="00C72160"/>
    <w:rsid w:val="00C73B3D"/>
    <w:rsid w:val="00C7444C"/>
    <w:rsid w:val="00C774DF"/>
    <w:rsid w:val="00C77D88"/>
    <w:rsid w:val="00C77FCA"/>
    <w:rsid w:val="00C81BC7"/>
    <w:rsid w:val="00C82FFA"/>
    <w:rsid w:val="00C83BA7"/>
    <w:rsid w:val="00C83DC7"/>
    <w:rsid w:val="00C843B2"/>
    <w:rsid w:val="00C84F56"/>
    <w:rsid w:val="00C8530A"/>
    <w:rsid w:val="00C85797"/>
    <w:rsid w:val="00C86528"/>
    <w:rsid w:val="00C87974"/>
    <w:rsid w:val="00C908EB"/>
    <w:rsid w:val="00C9189B"/>
    <w:rsid w:val="00C93840"/>
    <w:rsid w:val="00C94BE5"/>
    <w:rsid w:val="00CA1042"/>
    <w:rsid w:val="00CA11FA"/>
    <w:rsid w:val="00CA1790"/>
    <w:rsid w:val="00CA27FA"/>
    <w:rsid w:val="00CA2B59"/>
    <w:rsid w:val="00CA3584"/>
    <w:rsid w:val="00CA4861"/>
    <w:rsid w:val="00CA4D20"/>
    <w:rsid w:val="00CA6A44"/>
    <w:rsid w:val="00CA6B67"/>
    <w:rsid w:val="00CB21F8"/>
    <w:rsid w:val="00CB2D75"/>
    <w:rsid w:val="00CB6B70"/>
    <w:rsid w:val="00CC072F"/>
    <w:rsid w:val="00CC15EE"/>
    <w:rsid w:val="00CC3667"/>
    <w:rsid w:val="00CC3D00"/>
    <w:rsid w:val="00CC4A98"/>
    <w:rsid w:val="00CC50E3"/>
    <w:rsid w:val="00CC5D12"/>
    <w:rsid w:val="00CC5D4F"/>
    <w:rsid w:val="00CD0187"/>
    <w:rsid w:val="00CD0360"/>
    <w:rsid w:val="00CD0814"/>
    <w:rsid w:val="00CD1630"/>
    <w:rsid w:val="00CD277B"/>
    <w:rsid w:val="00CD3BEB"/>
    <w:rsid w:val="00CD4183"/>
    <w:rsid w:val="00CD7200"/>
    <w:rsid w:val="00CD73EE"/>
    <w:rsid w:val="00CE09A7"/>
    <w:rsid w:val="00CE118B"/>
    <w:rsid w:val="00CE2526"/>
    <w:rsid w:val="00CE3175"/>
    <w:rsid w:val="00CE3229"/>
    <w:rsid w:val="00CE37FA"/>
    <w:rsid w:val="00CE3861"/>
    <w:rsid w:val="00CE3A0E"/>
    <w:rsid w:val="00CF15D5"/>
    <w:rsid w:val="00CF279A"/>
    <w:rsid w:val="00CF27AD"/>
    <w:rsid w:val="00CF2E91"/>
    <w:rsid w:val="00D00215"/>
    <w:rsid w:val="00D0029B"/>
    <w:rsid w:val="00D015A0"/>
    <w:rsid w:val="00D019BF"/>
    <w:rsid w:val="00D02994"/>
    <w:rsid w:val="00D0396A"/>
    <w:rsid w:val="00D05FF2"/>
    <w:rsid w:val="00D117FE"/>
    <w:rsid w:val="00D11D2E"/>
    <w:rsid w:val="00D13D73"/>
    <w:rsid w:val="00D16622"/>
    <w:rsid w:val="00D21CEF"/>
    <w:rsid w:val="00D21F3F"/>
    <w:rsid w:val="00D243E7"/>
    <w:rsid w:val="00D243F4"/>
    <w:rsid w:val="00D2545F"/>
    <w:rsid w:val="00D278D2"/>
    <w:rsid w:val="00D27FF3"/>
    <w:rsid w:val="00D31998"/>
    <w:rsid w:val="00D346C6"/>
    <w:rsid w:val="00D3584A"/>
    <w:rsid w:val="00D4012C"/>
    <w:rsid w:val="00D41406"/>
    <w:rsid w:val="00D422B3"/>
    <w:rsid w:val="00D43A86"/>
    <w:rsid w:val="00D43DE3"/>
    <w:rsid w:val="00D4796D"/>
    <w:rsid w:val="00D47AF9"/>
    <w:rsid w:val="00D47C33"/>
    <w:rsid w:val="00D50772"/>
    <w:rsid w:val="00D52DEB"/>
    <w:rsid w:val="00D55008"/>
    <w:rsid w:val="00D5572E"/>
    <w:rsid w:val="00D6026F"/>
    <w:rsid w:val="00D60BF7"/>
    <w:rsid w:val="00D6345D"/>
    <w:rsid w:val="00D63738"/>
    <w:rsid w:val="00D64812"/>
    <w:rsid w:val="00D65559"/>
    <w:rsid w:val="00D66B45"/>
    <w:rsid w:val="00D72027"/>
    <w:rsid w:val="00D72C00"/>
    <w:rsid w:val="00D73326"/>
    <w:rsid w:val="00D7553C"/>
    <w:rsid w:val="00D757FD"/>
    <w:rsid w:val="00D8086F"/>
    <w:rsid w:val="00D811B4"/>
    <w:rsid w:val="00D86D3E"/>
    <w:rsid w:val="00D87D96"/>
    <w:rsid w:val="00D90917"/>
    <w:rsid w:val="00D92D15"/>
    <w:rsid w:val="00D951A0"/>
    <w:rsid w:val="00D969BB"/>
    <w:rsid w:val="00D97613"/>
    <w:rsid w:val="00DA02FB"/>
    <w:rsid w:val="00DA22EE"/>
    <w:rsid w:val="00DA242F"/>
    <w:rsid w:val="00DA3428"/>
    <w:rsid w:val="00DA6009"/>
    <w:rsid w:val="00DA6745"/>
    <w:rsid w:val="00DA6921"/>
    <w:rsid w:val="00DA7E5B"/>
    <w:rsid w:val="00DB0199"/>
    <w:rsid w:val="00DB0F54"/>
    <w:rsid w:val="00DB1642"/>
    <w:rsid w:val="00DB1BFF"/>
    <w:rsid w:val="00DB3B93"/>
    <w:rsid w:val="00DB57C8"/>
    <w:rsid w:val="00DB5A5A"/>
    <w:rsid w:val="00DB61BB"/>
    <w:rsid w:val="00DB630E"/>
    <w:rsid w:val="00DB6799"/>
    <w:rsid w:val="00DB6F3E"/>
    <w:rsid w:val="00DB7059"/>
    <w:rsid w:val="00DB7712"/>
    <w:rsid w:val="00DC0116"/>
    <w:rsid w:val="00DC1397"/>
    <w:rsid w:val="00DC15ED"/>
    <w:rsid w:val="00DC3D8F"/>
    <w:rsid w:val="00DC5AC4"/>
    <w:rsid w:val="00DC74CA"/>
    <w:rsid w:val="00DC75E5"/>
    <w:rsid w:val="00DD1DBC"/>
    <w:rsid w:val="00DD267C"/>
    <w:rsid w:val="00DD52E4"/>
    <w:rsid w:val="00DD53F8"/>
    <w:rsid w:val="00DE0DC6"/>
    <w:rsid w:val="00DE152E"/>
    <w:rsid w:val="00DE2B76"/>
    <w:rsid w:val="00DE3A9E"/>
    <w:rsid w:val="00DE54FD"/>
    <w:rsid w:val="00DE5958"/>
    <w:rsid w:val="00DE6054"/>
    <w:rsid w:val="00DF1B5D"/>
    <w:rsid w:val="00DF4541"/>
    <w:rsid w:val="00DF79F7"/>
    <w:rsid w:val="00DF7B47"/>
    <w:rsid w:val="00DF7DC5"/>
    <w:rsid w:val="00E000B7"/>
    <w:rsid w:val="00E0205D"/>
    <w:rsid w:val="00E02BED"/>
    <w:rsid w:val="00E0330B"/>
    <w:rsid w:val="00E04154"/>
    <w:rsid w:val="00E05943"/>
    <w:rsid w:val="00E0610F"/>
    <w:rsid w:val="00E06B6F"/>
    <w:rsid w:val="00E112CF"/>
    <w:rsid w:val="00E11D55"/>
    <w:rsid w:val="00E137B1"/>
    <w:rsid w:val="00E15212"/>
    <w:rsid w:val="00E15542"/>
    <w:rsid w:val="00E16594"/>
    <w:rsid w:val="00E16A31"/>
    <w:rsid w:val="00E17799"/>
    <w:rsid w:val="00E17878"/>
    <w:rsid w:val="00E212D7"/>
    <w:rsid w:val="00E21A91"/>
    <w:rsid w:val="00E21EBA"/>
    <w:rsid w:val="00E2285A"/>
    <w:rsid w:val="00E24D62"/>
    <w:rsid w:val="00E25A3C"/>
    <w:rsid w:val="00E26ADD"/>
    <w:rsid w:val="00E30BE0"/>
    <w:rsid w:val="00E31107"/>
    <w:rsid w:val="00E313CB"/>
    <w:rsid w:val="00E3187E"/>
    <w:rsid w:val="00E327B6"/>
    <w:rsid w:val="00E32F9C"/>
    <w:rsid w:val="00E33CF5"/>
    <w:rsid w:val="00E358EC"/>
    <w:rsid w:val="00E35E50"/>
    <w:rsid w:val="00E40E52"/>
    <w:rsid w:val="00E40EB1"/>
    <w:rsid w:val="00E41B12"/>
    <w:rsid w:val="00E428C0"/>
    <w:rsid w:val="00E44333"/>
    <w:rsid w:val="00E447E6"/>
    <w:rsid w:val="00E44C99"/>
    <w:rsid w:val="00E452FA"/>
    <w:rsid w:val="00E472C9"/>
    <w:rsid w:val="00E4765F"/>
    <w:rsid w:val="00E503D3"/>
    <w:rsid w:val="00E51811"/>
    <w:rsid w:val="00E51F80"/>
    <w:rsid w:val="00E57803"/>
    <w:rsid w:val="00E57823"/>
    <w:rsid w:val="00E60040"/>
    <w:rsid w:val="00E60A50"/>
    <w:rsid w:val="00E61680"/>
    <w:rsid w:val="00E637AB"/>
    <w:rsid w:val="00E63D53"/>
    <w:rsid w:val="00E658BF"/>
    <w:rsid w:val="00E7072D"/>
    <w:rsid w:val="00E71F9B"/>
    <w:rsid w:val="00E74529"/>
    <w:rsid w:val="00E76A4B"/>
    <w:rsid w:val="00E8007C"/>
    <w:rsid w:val="00E80728"/>
    <w:rsid w:val="00E84EF4"/>
    <w:rsid w:val="00E8554B"/>
    <w:rsid w:val="00E903CD"/>
    <w:rsid w:val="00E945E7"/>
    <w:rsid w:val="00E96EF8"/>
    <w:rsid w:val="00EA0585"/>
    <w:rsid w:val="00EA101A"/>
    <w:rsid w:val="00EA233E"/>
    <w:rsid w:val="00EA35FB"/>
    <w:rsid w:val="00EA65F6"/>
    <w:rsid w:val="00EA72D3"/>
    <w:rsid w:val="00EB02D2"/>
    <w:rsid w:val="00EB1D6B"/>
    <w:rsid w:val="00EB303E"/>
    <w:rsid w:val="00EB3224"/>
    <w:rsid w:val="00EB3716"/>
    <w:rsid w:val="00EB53EB"/>
    <w:rsid w:val="00EB583A"/>
    <w:rsid w:val="00EB5F1E"/>
    <w:rsid w:val="00EC098E"/>
    <w:rsid w:val="00EC17F9"/>
    <w:rsid w:val="00EC2495"/>
    <w:rsid w:val="00EC2EA0"/>
    <w:rsid w:val="00EC32E5"/>
    <w:rsid w:val="00EC6994"/>
    <w:rsid w:val="00EC7CD2"/>
    <w:rsid w:val="00ED316A"/>
    <w:rsid w:val="00ED3D1B"/>
    <w:rsid w:val="00ED3E9C"/>
    <w:rsid w:val="00ED5172"/>
    <w:rsid w:val="00ED6C06"/>
    <w:rsid w:val="00EE0F0E"/>
    <w:rsid w:val="00EE2D0A"/>
    <w:rsid w:val="00EE3ABE"/>
    <w:rsid w:val="00EE4640"/>
    <w:rsid w:val="00EE7B24"/>
    <w:rsid w:val="00EF2DC4"/>
    <w:rsid w:val="00EF3EFD"/>
    <w:rsid w:val="00EF4E2F"/>
    <w:rsid w:val="00F01D4C"/>
    <w:rsid w:val="00F028B0"/>
    <w:rsid w:val="00F02B0A"/>
    <w:rsid w:val="00F07151"/>
    <w:rsid w:val="00F07618"/>
    <w:rsid w:val="00F112EA"/>
    <w:rsid w:val="00F11DB1"/>
    <w:rsid w:val="00F12ECC"/>
    <w:rsid w:val="00F14719"/>
    <w:rsid w:val="00F16D91"/>
    <w:rsid w:val="00F231AF"/>
    <w:rsid w:val="00F24CF0"/>
    <w:rsid w:val="00F25754"/>
    <w:rsid w:val="00F25AF2"/>
    <w:rsid w:val="00F30652"/>
    <w:rsid w:val="00F30815"/>
    <w:rsid w:val="00F31E2A"/>
    <w:rsid w:val="00F32855"/>
    <w:rsid w:val="00F3649D"/>
    <w:rsid w:val="00F412B9"/>
    <w:rsid w:val="00F439F0"/>
    <w:rsid w:val="00F43C54"/>
    <w:rsid w:val="00F44BA6"/>
    <w:rsid w:val="00F45103"/>
    <w:rsid w:val="00F4590A"/>
    <w:rsid w:val="00F46B3E"/>
    <w:rsid w:val="00F52076"/>
    <w:rsid w:val="00F5297D"/>
    <w:rsid w:val="00F5408F"/>
    <w:rsid w:val="00F5447D"/>
    <w:rsid w:val="00F5644F"/>
    <w:rsid w:val="00F606E0"/>
    <w:rsid w:val="00F60734"/>
    <w:rsid w:val="00F64D58"/>
    <w:rsid w:val="00F65D72"/>
    <w:rsid w:val="00F67DD0"/>
    <w:rsid w:val="00F7052F"/>
    <w:rsid w:val="00F70B6F"/>
    <w:rsid w:val="00F71359"/>
    <w:rsid w:val="00F716D3"/>
    <w:rsid w:val="00F72490"/>
    <w:rsid w:val="00F7329C"/>
    <w:rsid w:val="00F73CED"/>
    <w:rsid w:val="00F7468E"/>
    <w:rsid w:val="00F74F6C"/>
    <w:rsid w:val="00F80C40"/>
    <w:rsid w:val="00F81504"/>
    <w:rsid w:val="00F8285F"/>
    <w:rsid w:val="00F85505"/>
    <w:rsid w:val="00F87C7C"/>
    <w:rsid w:val="00F91B3F"/>
    <w:rsid w:val="00F9369C"/>
    <w:rsid w:val="00F97EA3"/>
    <w:rsid w:val="00FA101E"/>
    <w:rsid w:val="00FA1038"/>
    <w:rsid w:val="00FA2615"/>
    <w:rsid w:val="00FA3D76"/>
    <w:rsid w:val="00FA4350"/>
    <w:rsid w:val="00FA5C23"/>
    <w:rsid w:val="00FB09DF"/>
    <w:rsid w:val="00FB4DF7"/>
    <w:rsid w:val="00FB4FC0"/>
    <w:rsid w:val="00FB633E"/>
    <w:rsid w:val="00FB6462"/>
    <w:rsid w:val="00FB6E9A"/>
    <w:rsid w:val="00FC0CA5"/>
    <w:rsid w:val="00FC177A"/>
    <w:rsid w:val="00FC2052"/>
    <w:rsid w:val="00FC7745"/>
    <w:rsid w:val="00FD0DD7"/>
    <w:rsid w:val="00FD26C2"/>
    <w:rsid w:val="00FD3E45"/>
    <w:rsid w:val="00FD5104"/>
    <w:rsid w:val="00FD5190"/>
    <w:rsid w:val="00FD7591"/>
    <w:rsid w:val="00FE1E86"/>
    <w:rsid w:val="00FE2EF3"/>
    <w:rsid w:val="00FE5D6B"/>
    <w:rsid w:val="00FF08AF"/>
    <w:rsid w:val="00FF09AF"/>
    <w:rsid w:val="00FF22DD"/>
    <w:rsid w:val="00FF2B11"/>
    <w:rsid w:val="00FF3BCE"/>
    <w:rsid w:val="00FF4791"/>
    <w:rsid w:val="00FF68C8"/>
    <w:rsid w:val="00FF6F75"/>
    <w:rsid w:val="00FF7191"/>
    <w:rsid w:val="00FF75AD"/>
    <w:rsid w:val="00FF7A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373F15E"/>
  <w15:docId w15:val="{3555B328-A560-460E-8BF9-8FBB56A290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12" w:unhideWhenUsed="1" w:qFormat="1"/>
    <w:lsdException w:name="heading 4" w:semiHidden="1" w:uiPriority="9" w:unhideWhenUsed="1" w:qFormat="1"/>
    <w:lsdException w:name="heading 5" w:semiHidden="1" w:uiPriority="12" w:unhideWhenUsed="1" w:qFormat="1"/>
    <w:lsdException w:name="heading 6" w:semiHidden="1" w:uiPriority="12" w:unhideWhenUsed="1" w:qFormat="1"/>
    <w:lsdException w:name="heading 7" w:semiHidden="1" w:uiPriority="12" w:unhideWhenUsed="1" w:qFormat="1"/>
    <w:lsdException w:name="heading 8" w:semiHidden="1" w:uiPriority="12" w:unhideWhenUsed="1" w:qFormat="1"/>
    <w:lsdException w:name="heading 9" w:semiHidden="1" w:uiPriority="12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41" w:unhideWhenUsed="1"/>
    <w:lsdException w:name="toc 5" w:semiHidden="1" w:uiPriority="41" w:unhideWhenUsed="1"/>
    <w:lsdException w:name="toc 6" w:semiHidden="1" w:uiPriority="41" w:unhideWhenUsed="1"/>
    <w:lsdException w:name="toc 7" w:semiHidden="1" w:uiPriority="41" w:unhideWhenUsed="1"/>
    <w:lsdException w:name="toc 8" w:semiHidden="1" w:uiPriority="41" w:unhideWhenUsed="1"/>
    <w:lsdException w:name="toc 9" w:semiHidden="1" w:uiPriority="4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7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/>
    <w:lsdException w:name="macro" w:semiHidden="1" w:unhideWhenUsed="1"/>
    <w:lsdException w:name="toa heading" w:semiHidden="1" w:unhideWhenUsed="1"/>
    <w:lsdException w:name="List" w:semiHidden="1"/>
    <w:lsdException w:name="List Bullet" w:semiHidden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1" w:unhideWhenUsed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11" w:unhideWhenUsed="1"/>
    <w:lsdException w:name="List Continue" w:semiHidden="1" w:unhideWhenUsed="1"/>
    <w:lsdException w:name="List Continue 2" w:semiHidden="1"/>
    <w:lsdException w:name="List Continue 3" w:semiHidden="1"/>
    <w:lsdException w:name="List Continue 4" w:semiHidden="1"/>
    <w:lsdException w:name="List Continue 5" w:semiHidden="1"/>
    <w:lsdException w:name="Message Header" w:semiHidden="1" w:unhideWhenUsed="1"/>
    <w:lsdException w:name="Subtitle" w:uiPriority="13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1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4" w:qFormat="1"/>
    <w:lsdException w:name="Emphasis" w:uiPriority="22" w:qFormat="1"/>
    <w:lsdException w:name="Document Map" w:semiHidden="1" w:unhideWhenUsed="1"/>
    <w:lsdException w:name="Plain Text" w:semiHidden="1" w:uiPriority="1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1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6" w:qFormat="1"/>
    <w:lsdException w:name="Quote" w:uiPriority="31" w:qFormat="1"/>
    <w:lsdException w:name="Intense Quote" w:uiPriority="32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21" w:qFormat="1"/>
    <w:lsdException w:name="Intense Emphasis" w:uiPriority="23" w:qFormat="1"/>
    <w:lsdException w:name="Subtle Reference" w:semiHidden="1" w:uiPriority="33" w:qFormat="1"/>
    <w:lsdException w:name="Intense Reference" w:semiHidden="1" w:uiPriority="34" w:qFormat="1"/>
    <w:lsdException w:name="Book Title" w:semiHidden="1" w:uiPriority="35" w:qFormat="1"/>
    <w:lsdException w:name="Bibliography" w:semiHidden="1" w:uiPriority="39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E5722"/>
    <w:pPr>
      <w:widowControl w:val="0"/>
      <w:wordWrap w:val="0"/>
      <w:snapToGrid w:val="0"/>
      <w:spacing w:line="360" w:lineRule="auto"/>
      <w:ind w:firstLineChars="200" w:firstLine="200"/>
    </w:pPr>
    <w:rPr>
      <w:snapToGrid w:val="0"/>
      <w:kern w:val="2"/>
      <w:sz w:val="24"/>
      <w:szCs w:val="24"/>
    </w:rPr>
  </w:style>
  <w:style w:type="paragraph" w:styleId="1">
    <w:name w:val="heading 1"/>
    <w:aliases w:val="章标题"/>
    <w:next w:val="a"/>
    <w:link w:val="10"/>
    <w:uiPriority w:val="4"/>
    <w:qFormat/>
    <w:rsid w:val="0068031C"/>
    <w:pPr>
      <w:keepNext/>
      <w:keepLines/>
      <w:pageBreakBefore/>
      <w:numPr>
        <w:numId w:val="7"/>
      </w:numPr>
      <w:snapToGrid w:val="0"/>
      <w:spacing w:before="480" w:after="360"/>
      <w:jc w:val="center"/>
      <w:outlineLvl w:val="0"/>
    </w:pPr>
    <w:rPr>
      <w:rFonts w:eastAsia="黑体"/>
      <w:b/>
      <w:bCs/>
      <w:kern w:val="28"/>
      <w:sz w:val="28"/>
      <w:szCs w:val="44"/>
      <w:lang w:val="x-none" w:eastAsia="x-none"/>
    </w:rPr>
  </w:style>
  <w:style w:type="paragraph" w:styleId="2">
    <w:name w:val="heading 2"/>
    <w:aliases w:val="节标题"/>
    <w:next w:val="a"/>
    <w:link w:val="20"/>
    <w:uiPriority w:val="2"/>
    <w:qFormat/>
    <w:rsid w:val="000E148D"/>
    <w:pPr>
      <w:keepNext/>
      <w:keepLines/>
      <w:numPr>
        <w:ilvl w:val="1"/>
        <w:numId w:val="7"/>
      </w:numPr>
      <w:snapToGrid w:val="0"/>
      <w:spacing w:before="480" w:after="120"/>
      <w:outlineLvl w:val="1"/>
    </w:pPr>
    <w:rPr>
      <w:rFonts w:eastAsia="黑体"/>
      <w:bCs/>
      <w:snapToGrid w:val="0"/>
      <w:kern w:val="2"/>
      <w:sz w:val="24"/>
      <w:szCs w:val="32"/>
      <w:lang w:val="x-none" w:eastAsia="x-none"/>
    </w:rPr>
  </w:style>
  <w:style w:type="paragraph" w:styleId="3">
    <w:name w:val="heading 3"/>
    <w:aliases w:val="条标题"/>
    <w:next w:val="a"/>
    <w:link w:val="30"/>
    <w:uiPriority w:val="1"/>
    <w:qFormat/>
    <w:rsid w:val="00732019"/>
    <w:pPr>
      <w:keepNext/>
      <w:keepLines/>
      <w:numPr>
        <w:ilvl w:val="2"/>
        <w:numId w:val="7"/>
      </w:numPr>
      <w:snapToGrid w:val="0"/>
      <w:spacing w:before="240" w:after="120"/>
      <w:outlineLvl w:val="2"/>
    </w:pPr>
    <w:rPr>
      <w:rFonts w:eastAsia="黑体"/>
      <w:bCs/>
      <w:snapToGrid w:val="0"/>
      <w:kern w:val="2"/>
      <w:sz w:val="24"/>
      <w:szCs w:val="32"/>
    </w:rPr>
  </w:style>
  <w:style w:type="paragraph" w:styleId="4">
    <w:name w:val="heading 4"/>
    <w:basedOn w:val="a"/>
    <w:next w:val="a"/>
    <w:link w:val="40"/>
    <w:uiPriority w:val="12"/>
    <w:semiHidden/>
    <w:qFormat/>
    <w:rsid w:val="00B311B8"/>
    <w:pPr>
      <w:keepNext/>
      <w:keepLines/>
      <w:numPr>
        <w:ilvl w:val="3"/>
        <w:numId w:val="7"/>
      </w:numPr>
      <w:spacing w:before="280" w:after="290" w:line="376" w:lineRule="auto"/>
      <w:ind w:firstLineChars="0"/>
      <w:outlineLvl w:val="3"/>
    </w:pPr>
    <w:rPr>
      <w:rFonts w:ascii="Cambria" w:hAnsi="Cambria"/>
      <w:b/>
      <w:bCs/>
      <w:sz w:val="28"/>
      <w:szCs w:val="28"/>
      <w:lang w:val="x-none" w:eastAsia="x-none"/>
    </w:rPr>
  </w:style>
  <w:style w:type="paragraph" w:styleId="5">
    <w:name w:val="heading 5"/>
    <w:basedOn w:val="a"/>
    <w:next w:val="a"/>
    <w:link w:val="50"/>
    <w:uiPriority w:val="12"/>
    <w:semiHidden/>
    <w:qFormat/>
    <w:rsid w:val="000F3B20"/>
    <w:pPr>
      <w:keepNext/>
      <w:keepLines/>
      <w:numPr>
        <w:ilvl w:val="4"/>
        <w:numId w:val="7"/>
      </w:numPr>
      <w:spacing w:before="280" w:after="290" w:line="376" w:lineRule="auto"/>
      <w:ind w:firstLineChars="0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12"/>
    <w:semiHidden/>
    <w:qFormat/>
    <w:rsid w:val="000F3B20"/>
    <w:pPr>
      <w:keepNext/>
      <w:keepLines/>
      <w:numPr>
        <w:ilvl w:val="5"/>
        <w:numId w:val="7"/>
      </w:numPr>
      <w:spacing w:before="240" w:after="64" w:line="320" w:lineRule="auto"/>
      <w:ind w:firstLineChars="0"/>
      <w:outlineLvl w:val="5"/>
    </w:pPr>
    <w:rPr>
      <w:rFonts w:asciiTheme="majorHAnsi" w:eastAsiaTheme="majorEastAsia" w:hAnsiTheme="majorHAnsi" w:cstheme="majorBidi"/>
      <w:b/>
      <w:bCs/>
    </w:rPr>
  </w:style>
  <w:style w:type="paragraph" w:styleId="7">
    <w:name w:val="heading 7"/>
    <w:basedOn w:val="a"/>
    <w:next w:val="a"/>
    <w:link w:val="70"/>
    <w:uiPriority w:val="12"/>
    <w:semiHidden/>
    <w:qFormat/>
    <w:rsid w:val="000F3B20"/>
    <w:pPr>
      <w:keepNext/>
      <w:keepLines/>
      <w:numPr>
        <w:ilvl w:val="6"/>
        <w:numId w:val="7"/>
      </w:numPr>
      <w:spacing w:before="240" w:after="64" w:line="320" w:lineRule="auto"/>
      <w:ind w:firstLineChars="0"/>
      <w:outlineLvl w:val="6"/>
    </w:pPr>
    <w:rPr>
      <w:b/>
      <w:bCs/>
    </w:rPr>
  </w:style>
  <w:style w:type="paragraph" w:styleId="8">
    <w:name w:val="heading 8"/>
    <w:basedOn w:val="a"/>
    <w:next w:val="a"/>
    <w:link w:val="80"/>
    <w:uiPriority w:val="12"/>
    <w:semiHidden/>
    <w:qFormat/>
    <w:rsid w:val="000F3B20"/>
    <w:pPr>
      <w:keepNext/>
      <w:keepLines/>
      <w:numPr>
        <w:ilvl w:val="7"/>
        <w:numId w:val="7"/>
      </w:numPr>
      <w:spacing w:before="240" w:after="64" w:line="320" w:lineRule="auto"/>
      <w:ind w:firstLineChars="0"/>
      <w:outlineLvl w:val="7"/>
    </w:pPr>
    <w:rPr>
      <w:rFonts w:asciiTheme="majorHAnsi" w:eastAsiaTheme="majorEastAsia" w:hAnsiTheme="majorHAnsi" w:cstheme="majorBidi"/>
    </w:rPr>
  </w:style>
  <w:style w:type="paragraph" w:styleId="9">
    <w:name w:val="heading 9"/>
    <w:basedOn w:val="a"/>
    <w:next w:val="a"/>
    <w:link w:val="90"/>
    <w:uiPriority w:val="12"/>
    <w:semiHidden/>
    <w:qFormat/>
    <w:rsid w:val="000F3B20"/>
    <w:pPr>
      <w:keepNext/>
      <w:keepLines/>
      <w:numPr>
        <w:ilvl w:val="8"/>
        <w:numId w:val="7"/>
      </w:numPr>
      <w:spacing w:before="240" w:after="64" w:line="320" w:lineRule="auto"/>
      <w:ind w:firstLineChars="0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aliases w:val="章标题 字符"/>
    <w:link w:val="1"/>
    <w:uiPriority w:val="4"/>
    <w:rsid w:val="0068031C"/>
    <w:rPr>
      <w:rFonts w:eastAsia="黑体"/>
      <w:b/>
      <w:bCs/>
      <w:kern w:val="28"/>
      <w:sz w:val="28"/>
      <w:szCs w:val="44"/>
      <w:lang w:val="x-none" w:eastAsia="x-none"/>
    </w:rPr>
  </w:style>
  <w:style w:type="character" w:customStyle="1" w:styleId="a3">
    <w:name w:val="页眉 字符"/>
    <w:link w:val="a4"/>
    <w:uiPriority w:val="99"/>
    <w:rsid w:val="00562F66"/>
    <w:rPr>
      <w:snapToGrid w:val="0"/>
      <w:kern w:val="2"/>
      <w:sz w:val="18"/>
      <w:szCs w:val="18"/>
      <w:lang w:val="x-none" w:eastAsia="x-none"/>
    </w:rPr>
  </w:style>
  <w:style w:type="character" w:customStyle="1" w:styleId="a5">
    <w:name w:val="页脚 字符"/>
    <w:link w:val="a6"/>
    <w:uiPriority w:val="99"/>
    <w:rsid w:val="00007532"/>
    <w:rPr>
      <w:snapToGrid w:val="0"/>
      <w:kern w:val="2"/>
      <w:sz w:val="18"/>
      <w:szCs w:val="18"/>
      <w:lang w:val="x-none" w:eastAsia="x-none"/>
    </w:rPr>
  </w:style>
  <w:style w:type="paragraph" w:styleId="a4">
    <w:name w:val="header"/>
    <w:basedOn w:val="a"/>
    <w:link w:val="a3"/>
    <w:uiPriority w:val="99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  <w:lang w:val="x-none" w:eastAsia="x-none"/>
    </w:rPr>
  </w:style>
  <w:style w:type="paragraph" w:styleId="a6">
    <w:name w:val="footer"/>
    <w:basedOn w:val="a"/>
    <w:link w:val="a5"/>
    <w:uiPriority w:val="99"/>
    <w:rsid w:val="00007532"/>
    <w:pPr>
      <w:tabs>
        <w:tab w:val="center" w:pos="4153"/>
        <w:tab w:val="right" w:pos="8306"/>
      </w:tabs>
      <w:spacing w:line="240" w:lineRule="auto"/>
      <w:ind w:firstLineChars="0" w:firstLine="0"/>
    </w:pPr>
    <w:rPr>
      <w:sz w:val="18"/>
      <w:szCs w:val="18"/>
      <w:lang w:val="x-none" w:eastAsia="x-none"/>
    </w:rPr>
  </w:style>
  <w:style w:type="character" w:styleId="a7">
    <w:name w:val="page number"/>
    <w:basedOn w:val="a0"/>
    <w:uiPriority w:val="10"/>
    <w:rsid w:val="00037358"/>
  </w:style>
  <w:style w:type="character" w:styleId="a8">
    <w:name w:val="Hyperlink"/>
    <w:uiPriority w:val="99"/>
    <w:rsid w:val="00037358"/>
    <w:rPr>
      <w:color w:val="0000FF"/>
      <w:u w:val="single"/>
    </w:rPr>
  </w:style>
  <w:style w:type="character" w:customStyle="1" w:styleId="Char1">
    <w:name w:val="纯文本 Char1"/>
    <w:uiPriority w:val="99"/>
    <w:semiHidden/>
    <w:rsid w:val="00037358"/>
    <w:rPr>
      <w:rFonts w:ascii="宋体" w:hAnsi="Courier New" w:cs="Courier New"/>
      <w:kern w:val="2"/>
      <w:sz w:val="21"/>
      <w:szCs w:val="21"/>
    </w:rPr>
  </w:style>
  <w:style w:type="paragraph" w:customStyle="1" w:styleId="21">
    <w:name w:val="目录 21"/>
    <w:basedOn w:val="a"/>
    <w:next w:val="a"/>
    <w:autoRedefine/>
    <w:uiPriority w:val="41"/>
    <w:unhideWhenUsed/>
    <w:rsid w:val="00037358"/>
    <w:pPr>
      <w:ind w:leftChars="200" w:left="420"/>
    </w:pPr>
  </w:style>
  <w:style w:type="paragraph" w:customStyle="1" w:styleId="11">
    <w:name w:val="目录 11"/>
    <w:basedOn w:val="a"/>
    <w:next w:val="a"/>
    <w:autoRedefine/>
    <w:uiPriority w:val="41"/>
    <w:unhideWhenUsed/>
    <w:rsid w:val="00037358"/>
  </w:style>
  <w:style w:type="paragraph" w:styleId="TOC">
    <w:name w:val="TOC Heading"/>
    <w:next w:val="a"/>
    <w:uiPriority w:val="39"/>
    <w:qFormat/>
    <w:rsid w:val="00AD2055"/>
    <w:pPr>
      <w:snapToGrid w:val="0"/>
      <w:spacing w:before="480" w:after="360"/>
      <w:jc w:val="center"/>
    </w:pPr>
    <w:rPr>
      <w:rFonts w:eastAsia="黑体"/>
      <w:b/>
      <w:bCs/>
      <w:sz w:val="28"/>
      <w:szCs w:val="28"/>
      <w:lang w:val="x-none" w:eastAsia="x-none"/>
    </w:rPr>
  </w:style>
  <w:style w:type="paragraph" w:customStyle="1" w:styleId="31">
    <w:name w:val="目录 31"/>
    <w:basedOn w:val="a"/>
    <w:next w:val="a"/>
    <w:autoRedefine/>
    <w:uiPriority w:val="41"/>
    <w:unhideWhenUsed/>
    <w:rsid w:val="005F157A"/>
    <w:pPr>
      <w:ind w:leftChars="400" w:left="840"/>
    </w:pPr>
  </w:style>
  <w:style w:type="character" w:customStyle="1" w:styleId="20">
    <w:name w:val="标题 2 字符"/>
    <w:aliases w:val="节标题 字符"/>
    <w:link w:val="2"/>
    <w:uiPriority w:val="2"/>
    <w:rsid w:val="00F30815"/>
    <w:rPr>
      <w:rFonts w:eastAsia="黑体"/>
      <w:bCs/>
      <w:snapToGrid w:val="0"/>
      <w:kern w:val="2"/>
      <w:sz w:val="24"/>
      <w:szCs w:val="32"/>
      <w:lang w:val="x-none" w:eastAsia="x-none"/>
    </w:rPr>
  </w:style>
  <w:style w:type="paragraph" w:styleId="a9">
    <w:name w:val="Date"/>
    <w:basedOn w:val="a"/>
    <w:next w:val="a"/>
    <w:link w:val="aa"/>
    <w:uiPriority w:val="99"/>
    <w:semiHidden/>
    <w:rsid w:val="009A3404"/>
    <w:pPr>
      <w:ind w:leftChars="2500" w:left="100"/>
    </w:pPr>
    <w:rPr>
      <w:lang w:val="x-none" w:eastAsia="x-none"/>
    </w:rPr>
  </w:style>
  <w:style w:type="character" w:customStyle="1" w:styleId="aa">
    <w:name w:val="日期 字符"/>
    <w:link w:val="a9"/>
    <w:uiPriority w:val="99"/>
    <w:semiHidden/>
    <w:rsid w:val="00562F66"/>
    <w:rPr>
      <w:snapToGrid w:val="0"/>
      <w:kern w:val="2"/>
      <w:sz w:val="24"/>
      <w:szCs w:val="24"/>
      <w:lang w:val="x-none" w:eastAsia="x-none"/>
    </w:rPr>
  </w:style>
  <w:style w:type="character" w:customStyle="1" w:styleId="40">
    <w:name w:val="标题 4 字符"/>
    <w:link w:val="4"/>
    <w:uiPriority w:val="12"/>
    <w:semiHidden/>
    <w:rsid w:val="00562F66"/>
    <w:rPr>
      <w:rFonts w:ascii="Cambria" w:hAnsi="Cambria"/>
      <w:b/>
      <w:bCs/>
      <w:snapToGrid w:val="0"/>
      <w:kern w:val="2"/>
      <w:sz w:val="28"/>
      <w:szCs w:val="28"/>
      <w:lang w:val="x-none" w:eastAsia="x-none"/>
    </w:rPr>
  </w:style>
  <w:style w:type="character" w:styleId="ab">
    <w:name w:val="annotation reference"/>
    <w:uiPriority w:val="99"/>
    <w:semiHidden/>
    <w:rsid w:val="00A06016"/>
    <w:rPr>
      <w:sz w:val="21"/>
      <w:szCs w:val="21"/>
    </w:rPr>
  </w:style>
  <w:style w:type="paragraph" w:styleId="ac">
    <w:name w:val="annotation text"/>
    <w:basedOn w:val="a"/>
    <w:link w:val="ad"/>
    <w:uiPriority w:val="99"/>
    <w:semiHidden/>
    <w:rsid w:val="00A06016"/>
    <w:rPr>
      <w:lang w:val="x-none" w:eastAsia="x-none"/>
    </w:rPr>
  </w:style>
  <w:style w:type="character" w:customStyle="1" w:styleId="ad">
    <w:name w:val="批注文字 字符"/>
    <w:link w:val="ac"/>
    <w:uiPriority w:val="99"/>
    <w:semiHidden/>
    <w:rsid w:val="00562F66"/>
    <w:rPr>
      <w:snapToGrid w:val="0"/>
      <w:kern w:val="2"/>
      <w:sz w:val="24"/>
      <w:szCs w:val="24"/>
      <w:lang w:val="x-none" w:eastAsia="x-none"/>
    </w:rPr>
  </w:style>
  <w:style w:type="paragraph" w:styleId="ae">
    <w:name w:val="annotation subject"/>
    <w:basedOn w:val="ac"/>
    <w:next w:val="ac"/>
    <w:link w:val="af"/>
    <w:uiPriority w:val="99"/>
    <w:semiHidden/>
    <w:rsid w:val="00A06016"/>
    <w:rPr>
      <w:b/>
      <w:bCs/>
    </w:rPr>
  </w:style>
  <w:style w:type="character" w:customStyle="1" w:styleId="af">
    <w:name w:val="批注主题 字符"/>
    <w:link w:val="ae"/>
    <w:uiPriority w:val="99"/>
    <w:semiHidden/>
    <w:rsid w:val="00562F66"/>
    <w:rPr>
      <w:b/>
      <w:bCs/>
      <w:snapToGrid w:val="0"/>
      <w:kern w:val="2"/>
      <w:sz w:val="24"/>
      <w:szCs w:val="24"/>
      <w:lang w:val="x-none" w:eastAsia="x-none"/>
    </w:rPr>
  </w:style>
  <w:style w:type="paragraph" w:styleId="af0">
    <w:name w:val="Revision"/>
    <w:hidden/>
    <w:uiPriority w:val="99"/>
    <w:semiHidden/>
    <w:rsid w:val="00BF1AD6"/>
    <w:rPr>
      <w:kern w:val="2"/>
      <w:sz w:val="21"/>
      <w:szCs w:val="24"/>
    </w:rPr>
  </w:style>
  <w:style w:type="paragraph" w:customStyle="1" w:styleId="af1">
    <w:name w:val="摘要"/>
    <w:link w:val="af2"/>
    <w:uiPriority w:val="9"/>
    <w:semiHidden/>
    <w:qFormat/>
    <w:rsid w:val="006A4C79"/>
    <w:pPr>
      <w:snapToGrid w:val="0"/>
      <w:spacing w:line="360" w:lineRule="auto"/>
      <w:ind w:firstLineChars="200" w:firstLine="200"/>
    </w:pPr>
    <w:rPr>
      <w:kern w:val="2"/>
      <w:sz w:val="24"/>
      <w:szCs w:val="24"/>
    </w:rPr>
  </w:style>
  <w:style w:type="paragraph" w:customStyle="1" w:styleId="af3">
    <w:name w:val="封面"/>
    <w:link w:val="af4"/>
    <w:semiHidden/>
    <w:qFormat/>
    <w:rsid w:val="00E0610F"/>
    <w:pPr>
      <w:spacing w:line="640" w:lineRule="exact"/>
    </w:pPr>
    <w:rPr>
      <w:b/>
      <w:bCs/>
      <w:snapToGrid w:val="0"/>
      <w:kern w:val="2"/>
      <w:sz w:val="28"/>
      <w:szCs w:val="28"/>
    </w:rPr>
  </w:style>
  <w:style w:type="character" w:customStyle="1" w:styleId="af2">
    <w:name w:val="摘要 字符"/>
    <w:basedOn w:val="a0"/>
    <w:link w:val="af1"/>
    <w:uiPriority w:val="9"/>
    <w:semiHidden/>
    <w:rsid w:val="00562F66"/>
    <w:rPr>
      <w:kern w:val="2"/>
      <w:sz w:val="24"/>
      <w:szCs w:val="24"/>
    </w:rPr>
  </w:style>
  <w:style w:type="character" w:customStyle="1" w:styleId="af4">
    <w:name w:val="封面 字符"/>
    <w:basedOn w:val="a0"/>
    <w:link w:val="af3"/>
    <w:semiHidden/>
    <w:rsid w:val="00562F66"/>
    <w:rPr>
      <w:b/>
      <w:bCs/>
      <w:snapToGrid w:val="0"/>
      <w:kern w:val="2"/>
      <w:sz w:val="28"/>
      <w:szCs w:val="28"/>
    </w:rPr>
  </w:style>
  <w:style w:type="paragraph" w:customStyle="1" w:styleId="af5">
    <w:name w:val="无样式"/>
    <w:link w:val="af6"/>
    <w:uiPriority w:val="4"/>
    <w:qFormat/>
    <w:rsid w:val="00D43A86"/>
    <w:pPr>
      <w:adjustRightInd w:val="0"/>
      <w:snapToGrid w:val="0"/>
    </w:pPr>
    <w:rPr>
      <w:snapToGrid w:val="0"/>
      <w:kern w:val="2"/>
      <w:sz w:val="24"/>
      <w:szCs w:val="24"/>
    </w:rPr>
  </w:style>
  <w:style w:type="character" w:customStyle="1" w:styleId="af6">
    <w:name w:val="无样式 字符"/>
    <w:basedOn w:val="a0"/>
    <w:link w:val="af5"/>
    <w:uiPriority w:val="4"/>
    <w:rsid w:val="00F30815"/>
    <w:rPr>
      <w:snapToGrid w:val="0"/>
      <w:kern w:val="2"/>
      <w:sz w:val="24"/>
      <w:szCs w:val="24"/>
    </w:rPr>
  </w:style>
  <w:style w:type="paragraph" w:customStyle="1" w:styleId="af7">
    <w:name w:val="参考文献"/>
    <w:basedOn w:val="a"/>
    <w:link w:val="af8"/>
    <w:uiPriority w:val="5"/>
    <w:qFormat/>
    <w:rsid w:val="00EA101A"/>
    <w:pPr>
      <w:ind w:leftChars="200" w:left="200" w:firstLineChars="0" w:firstLine="0"/>
    </w:pPr>
    <w:rPr>
      <w:sz w:val="21"/>
    </w:rPr>
  </w:style>
  <w:style w:type="character" w:customStyle="1" w:styleId="af8">
    <w:name w:val="参考文献 字符"/>
    <w:basedOn w:val="a0"/>
    <w:link w:val="af7"/>
    <w:uiPriority w:val="5"/>
    <w:rsid w:val="00AD2002"/>
    <w:rPr>
      <w:snapToGrid w:val="0"/>
      <w:kern w:val="2"/>
      <w:sz w:val="21"/>
      <w:szCs w:val="24"/>
    </w:rPr>
  </w:style>
  <w:style w:type="character" w:customStyle="1" w:styleId="50">
    <w:name w:val="标题 5 字符"/>
    <w:basedOn w:val="a0"/>
    <w:link w:val="5"/>
    <w:uiPriority w:val="12"/>
    <w:semiHidden/>
    <w:rsid w:val="000F3B20"/>
    <w:rPr>
      <w:b/>
      <w:bCs/>
      <w:snapToGrid w:val="0"/>
      <w:kern w:val="2"/>
      <w:sz w:val="28"/>
      <w:szCs w:val="28"/>
    </w:rPr>
  </w:style>
  <w:style w:type="character" w:customStyle="1" w:styleId="60">
    <w:name w:val="标题 6 字符"/>
    <w:basedOn w:val="a0"/>
    <w:link w:val="6"/>
    <w:uiPriority w:val="12"/>
    <w:semiHidden/>
    <w:rsid w:val="000F3B20"/>
    <w:rPr>
      <w:rFonts w:asciiTheme="majorHAnsi" w:eastAsiaTheme="majorEastAsia" w:hAnsiTheme="majorHAnsi" w:cstheme="majorBidi"/>
      <w:b/>
      <w:bCs/>
      <w:snapToGrid w:val="0"/>
      <w:kern w:val="2"/>
      <w:sz w:val="24"/>
      <w:szCs w:val="24"/>
    </w:rPr>
  </w:style>
  <w:style w:type="character" w:customStyle="1" w:styleId="70">
    <w:name w:val="标题 7 字符"/>
    <w:basedOn w:val="a0"/>
    <w:link w:val="7"/>
    <w:uiPriority w:val="12"/>
    <w:semiHidden/>
    <w:rsid w:val="000F3B20"/>
    <w:rPr>
      <w:b/>
      <w:bCs/>
      <w:snapToGrid w:val="0"/>
      <w:kern w:val="2"/>
      <w:sz w:val="24"/>
      <w:szCs w:val="24"/>
    </w:rPr>
  </w:style>
  <w:style w:type="character" w:customStyle="1" w:styleId="80">
    <w:name w:val="标题 8 字符"/>
    <w:basedOn w:val="a0"/>
    <w:link w:val="8"/>
    <w:uiPriority w:val="12"/>
    <w:semiHidden/>
    <w:rsid w:val="000F3B20"/>
    <w:rPr>
      <w:rFonts w:asciiTheme="majorHAnsi" w:eastAsiaTheme="majorEastAsia" w:hAnsiTheme="majorHAnsi" w:cstheme="majorBidi"/>
      <w:snapToGrid w:val="0"/>
      <w:kern w:val="2"/>
      <w:sz w:val="24"/>
      <w:szCs w:val="24"/>
    </w:rPr>
  </w:style>
  <w:style w:type="character" w:customStyle="1" w:styleId="90">
    <w:name w:val="标题 9 字符"/>
    <w:basedOn w:val="a0"/>
    <w:link w:val="9"/>
    <w:uiPriority w:val="12"/>
    <w:semiHidden/>
    <w:rsid w:val="000F3B20"/>
    <w:rPr>
      <w:rFonts w:asciiTheme="majorHAnsi" w:eastAsiaTheme="majorEastAsia" w:hAnsiTheme="majorHAnsi" w:cstheme="majorBidi"/>
      <w:snapToGrid w:val="0"/>
      <w:kern w:val="2"/>
      <w:sz w:val="21"/>
      <w:szCs w:val="21"/>
    </w:rPr>
  </w:style>
  <w:style w:type="paragraph" w:styleId="af9">
    <w:name w:val="List Paragraph"/>
    <w:basedOn w:val="a"/>
    <w:uiPriority w:val="36"/>
    <w:semiHidden/>
    <w:qFormat/>
    <w:rsid w:val="000F3B20"/>
    <w:pPr>
      <w:ind w:firstLine="420"/>
    </w:pPr>
  </w:style>
  <w:style w:type="paragraph" w:styleId="TOC2">
    <w:name w:val="toc 2"/>
    <w:basedOn w:val="a"/>
    <w:next w:val="a"/>
    <w:autoRedefine/>
    <w:uiPriority w:val="39"/>
    <w:unhideWhenUsed/>
    <w:rsid w:val="00D4796D"/>
    <w:pPr>
      <w:widowControl/>
      <w:wordWrap/>
      <w:snapToGrid/>
      <w:spacing w:after="100" w:line="259" w:lineRule="auto"/>
      <w:ind w:left="220" w:firstLineChars="0" w:firstLine="0"/>
    </w:pPr>
    <w:rPr>
      <w:rFonts w:asciiTheme="minorHAnsi" w:eastAsiaTheme="minorEastAsia" w:hAnsiTheme="minorHAnsi"/>
      <w:snapToGrid/>
      <w:kern w:val="0"/>
      <w:sz w:val="22"/>
      <w:szCs w:val="22"/>
    </w:rPr>
  </w:style>
  <w:style w:type="paragraph" w:styleId="TOC1">
    <w:name w:val="toc 1"/>
    <w:next w:val="a"/>
    <w:autoRedefine/>
    <w:uiPriority w:val="39"/>
    <w:unhideWhenUsed/>
    <w:rsid w:val="00595CE9"/>
    <w:pPr>
      <w:tabs>
        <w:tab w:val="right" w:leader="dot" w:pos="8302"/>
      </w:tabs>
      <w:spacing w:before="120"/>
      <w:jc w:val="both"/>
    </w:pPr>
    <w:rPr>
      <w:rFonts w:ascii="黑体" w:eastAsia="黑体" w:hAnsiTheme="minorHAnsi"/>
      <w:sz w:val="28"/>
      <w:szCs w:val="22"/>
    </w:rPr>
  </w:style>
  <w:style w:type="paragraph" w:styleId="TOC3">
    <w:name w:val="toc 3"/>
    <w:basedOn w:val="a"/>
    <w:next w:val="a"/>
    <w:autoRedefine/>
    <w:uiPriority w:val="39"/>
    <w:unhideWhenUsed/>
    <w:rsid w:val="00D4796D"/>
    <w:pPr>
      <w:widowControl/>
      <w:wordWrap/>
      <w:snapToGrid/>
      <w:spacing w:after="100" w:line="259" w:lineRule="auto"/>
      <w:ind w:left="440" w:firstLineChars="0" w:firstLine="0"/>
    </w:pPr>
    <w:rPr>
      <w:rFonts w:asciiTheme="minorHAnsi" w:eastAsiaTheme="minorEastAsia" w:hAnsiTheme="minorHAnsi"/>
      <w:snapToGrid/>
      <w:kern w:val="0"/>
      <w:sz w:val="22"/>
      <w:szCs w:val="22"/>
    </w:rPr>
  </w:style>
  <w:style w:type="character" w:customStyle="1" w:styleId="30">
    <w:name w:val="标题 3 字符"/>
    <w:aliases w:val="条标题 字符"/>
    <w:basedOn w:val="a0"/>
    <w:link w:val="3"/>
    <w:uiPriority w:val="1"/>
    <w:rsid w:val="00F30815"/>
    <w:rPr>
      <w:rFonts w:eastAsia="黑体"/>
      <w:bCs/>
      <w:snapToGrid w:val="0"/>
      <w:kern w:val="2"/>
      <w:sz w:val="24"/>
      <w:szCs w:val="32"/>
    </w:rPr>
  </w:style>
  <w:style w:type="paragraph" w:styleId="afa">
    <w:name w:val="Balloon Text"/>
    <w:basedOn w:val="a"/>
    <w:link w:val="afb"/>
    <w:uiPriority w:val="99"/>
    <w:semiHidden/>
    <w:rsid w:val="00337DFE"/>
    <w:pPr>
      <w:spacing w:line="240" w:lineRule="auto"/>
    </w:pPr>
    <w:rPr>
      <w:sz w:val="18"/>
      <w:szCs w:val="18"/>
    </w:rPr>
  </w:style>
  <w:style w:type="character" w:customStyle="1" w:styleId="afb">
    <w:name w:val="批注框文本 字符"/>
    <w:basedOn w:val="a0"/>
    <w:link w:val="afa"/>
    <w:uiPriority w:val="99"/>
    <w:semiHidden/>
    <w:rsid w:val="00337DFE"/>
    <w:rPr>
      <w:snapToGrid w:val="0"/>
      <w:kern w:val="2"/>
      <w:sz w:val="18"/>
      <w:szCs w:val="18"/>
    </w:rPr>
  </w:style>
  <w:style w:type="character" w:styleId="afc">
    <w:name w:val="Unresolved Mention"/>
    <w:basedOn w:val="a0"/>
    <w:uiPriority w:val="99"/>
    <w:semiHidden/>
    <w:unhideWhenUsed/>
    <w:rsid w:val="00A725FD"/>
    <w:rPr>
      <w:color w:val="605E5C"/>
      <w:shd w:val="clear" w:color="auto" w:fill="E1DFDD"/>
    </w:rPr>
  </w:style>
  <w:style w:type="character" w:styleId="afd">
    <w:name w:val="FollowedHyperlink"/>
    <w:basedOn w:val="a0"/>
    <w:uiPriority w:val="99"/>
    <w:semiHidden/>
    <w:unhideWhenUsed/>
    <w:rsid w:val="00A725FD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34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384963">
      <w:bodyDiv w:val="1"/>
      <w:marLeft w:val="0"/>
      <w:marRight w:val="0"/>
      <w:marTop w:val="100"/>
      <w:marBottom w:val="1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2730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3129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37966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6846287">
                      <w:marLeft w:val="0"/>
                      <w:marRight w:val="0"/>
                      <w:marTop w:val="1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94368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457848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132043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3343303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939906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4930415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9083754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8483008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7804504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750108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0487865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92167634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3947064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553079451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1629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04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4534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4935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07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595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941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896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036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75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55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94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119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86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961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87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6763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0358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9467112">
      <w:bodyDiv w:val="1"/>
      <w:marLeft w:val="0"/>
      <w:marRight w:val="0"/>
      <w:marTop w:val="100"/>
      <w:marBottom w:val="1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281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804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21262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1071465">
                      <w:marLeft w:val="0"/>
                      <w:marRight w:val="0"/>
                      <w:marTop w:val="1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48177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52250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149117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924599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1115984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9953640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554039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5973869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6899962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89115981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87277226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06598074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85822930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542443430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317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86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60825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694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629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7870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55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342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5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253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9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126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394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473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18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176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51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421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05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96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661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370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855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178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634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135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645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49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3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43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74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65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52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921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328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756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181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820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00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1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95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874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492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13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4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138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109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99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58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481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12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68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905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5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15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14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36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932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955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321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923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27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94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209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65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279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503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261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00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928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0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89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931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8143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4568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170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08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624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9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06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1131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30372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27267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308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879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259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4173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9272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608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265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9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585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96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792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933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701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371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33233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17931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43711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7832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1780348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769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534312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241514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093736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2809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5711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06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998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36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634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437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67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555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06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11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722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2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8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95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36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800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562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305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3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79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22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93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716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5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95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748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340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025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167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887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63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113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132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69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330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36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56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619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861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19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34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73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32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495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569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429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0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359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677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995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058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908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501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97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225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07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995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35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0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8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494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328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50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00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499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556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90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9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0404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87268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491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97316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544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89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022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520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20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737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43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9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181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606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561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9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103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86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27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230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113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37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38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55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19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94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470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163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100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157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048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996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448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098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01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346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145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914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78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58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32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063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795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269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008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455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119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80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121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72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43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80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608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239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912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55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50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613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45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16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922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415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991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3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08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08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38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360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692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94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063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71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792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69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383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44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5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556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434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22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111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689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5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11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71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456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02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518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59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066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366684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527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06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260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340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409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968081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850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03284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972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071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05801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8788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157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5986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22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1549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045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161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1067979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337336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67028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791335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881155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403071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121852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326773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709764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6.wmf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image" Target="media/image40.wmf"/><Relationship Id="rId16" Type="http://schemas.openxmlformats.org/officeDocument/2006/relationships/image" Target="media/image3.png"/><Relationship Id="rId11" Type="http://schemas.openxmlformats.org/officeDocument/2006/relationships/footer" Target="footer1.xml"/><Relationship Id="rId32" Type="http://schemas.openxmlformats.org/officeDocument/2006/relationships/oleObject" Target="embeddings/oleObject8.bin"/><Relationship Id="rId37" Type="http://schemas.openxmlformats.org/officeDocument/2006/relationships/image" Target="media/image14.wmf"/><Relationship Id="rId53" Type="http://schemas.openxmlformats.org/officeDocument/2006/relationships/oleObject" Target="embeddings/oleObject19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3.png"/><Relationship Id="rId102" Type="http://schemas.openxmlformats.org/officeDocument/2006/relationships/image" Target="media/image46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3.png"/><Relationship Id="rId22" Type="http://schemas.openxmlformats.org/officeDocument/2006/relationships/oleObject" Target="embeddings/oleObject3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7.bin"/><Relationship Id="rId80" Type="http://schemas.openxmlformats.org/officeDocument/2006/relationships/image" Target="media/image34.png"/><Relationship Id="rId85" Type="http://schemas.openxmlformats.org/officeDocument/2006/relationships/oleObject" Target="embeddings/oleObject35.bin"/><Relationship Id="rId12" Type="http://schemas.openxmlformats.org/officeDocument/2006/relationships/footer" Target="footer2.xml"/><Relationship Id="rId17" Type="http://schemas.openxmlformats.org/officeDocument/2006/relationships/image" Target="media/image4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1.bin"/><Relationship Id="rId59" Type="http://schemas.openxmlformats.org/officeDocument/2006/relationships/oleObject" Target="embeddings/oleObject22.bin"/><Relationship Id="rId103" Type="http://schemas.openxmlformats.org/officeDocument/2006/relationships/hyperlink" Target="https://github.com/Therock90421/21-22Reinforcement_learning_experiements/blob/main/inverted_pendulum/Q_Learning.gif" TargetMode="External"/><Relationship Id="rId20" Type="http://schemas.openxmlformats.org/officeDocument/2006/relationships/oleObject" Target="embeddings/oleObject2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1.wmf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6.bin"/><Relationship Id="rId91" Type="http://schemas.openxmlformats.org/officeDocument/2006/relationships/image" Target="media/image41.wmf"/><Relationship Id="rId96" Type="http://schemas.openxmlformats.org/officeDocument/2006/relationships/image" Target="media/image4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2.png"/><Relationship Id="rId23" Type="http://schemas.openxmlformats.org/officeDocument/2006/relationships/image" Target="media/image7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6" Type="http://schemas.openxmlformats.org/officeDocument/2006/relationships/theme" Target="theme/theme1.xml"/><Relationship Id="rId10" Type="http://schemas.openxmlformats.org/officeDocument/2006/relationships/header" Target="header2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4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5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5.png"/><Relationship Id="rId86" Type="http://schemas.openxmlformats.org/officeDocument/2006/relationships/image" Target="media/image38.png"/><Relationship Id="rId94" Type="http://schemas.openxmlformats.org/officeDocument/2006/relationships/image" Target="media/image42.png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oleObject" Target="embeddings/oleObject1.bin"/><Relationship Id="rId39" Type="http://schemas.openxmlformats.org/officeDocument/2006/relationships/image" Target="media/image15.wmf"/><Relationship Id="rId34" Type="http://schemas.openxmlformats.org/officeDocument/2006/relationships/oleObject" Target="embeddings/oleObject9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0.bin"/><Relationship Id="rId104" Type="http://schemas.openxmlformats.org/officeDocument/2006/relationships/hyperlink" Target="https://github.com/Therock90421/21-22Reinforcement_learning_experiements/blob/main/inverted_pendulum/SARSA.gif" TargetMode="Externa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61" Type="http://schemas.openxmlformats.org/officeDocument/2006/relationships/oleObject" Target="embeddings/oleObject23.bin"/><Relationship Id="rId82" Type="http://schemas.openxmlformats.org/officeDocument/2006/relationships/image" Target="media/image36.wmf"/><Relationship Id="rId19" Type="http://schemas.openxmlformats.org/officeDocument/2006/relationships/image" Target="media/image5.wmf"/><Relationship Id="rId14" Type="http://schemas.openxmlformats.org/officeDocument/2006/relationships/footer" Target="footer3.xml"/><Relationship Id="rId30" Type="http://schemas.openxmlformats.org/officeDocument/2006/relationships/oleObject" Target="embeddings/oleObject7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2.bin"/><Relationship Id="rId105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5.png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15.bin"/><Relationship Id="rId6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A5C1E3-61DB-4FDF-ADB1-5434F2260F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2</TotalTime>
  <Pages>17</Pages>
  <Words>1957</Words>
  <Characters>11158</Characters>
  <Application>Microsoft Office Word</Application>
  <DocSecurity>0</DocSecurity>
  <Lines>92</Lines>
  <Paragraphs>26</Paragraphs>
  <ScaleCrop>false</ScaleCrop>
  <Company/>
  <LinksUpToDate>false</LinksUpToDate>
  <CharactersWithSpaces>13089</CharactersWithSpaces>
  <SharedDoc>false</SharedDoc>
  <HLinks>
    <vt:vector size="6" baseType="variant">
      <vt:variant>
        <vt:i4>327698</vt:i4>
      </vt:variant>
      <vt:variant>
        <vt:i4>0</vt:i4>
      </vt:variant>
      <vt:variant>
        <vt:i4>0</vt:i4>
      </vt:variant>
      <vt:variant>
        <vt:i4>5</vt:i4>
      </vt:variant>
      <vt:variant>
        <vt:lpwstr>http://www.bjyouth.com.cn/Bqb/200004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李昊宸</dc:title>
  <dc:subject/>
  <dc:creator>小黑的小白的 小黑</dc:creator>
  <cp:keywords/>
  <cp:lastModifiedBy>小黑的小白的 小黑</cp:lastModifiedBy>
  <cp:revision>325</cp:revision>
  <cp:lastPrinted>2017-12-14T02:33:00Z</cp:lastPrinted>
  <dcterms:created xsi:type="dcterms:W3CDTF">2021-03-12T09:21:00Z</dcterms:created>
  <dcterms:modified xsi:type="dcterms:W3CDTF">2022-04-14T0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526</vt:lpwstr>
  </property>
</Properties>
</file>